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BF137A" w14:textId="6D4637D4" w:rsidR="004D4232" w:rsidRPr="00B04EB2" w:rsidRDefault="00AB6FC0" w:rsidP="00160531">
      <w:pPr>
        <w:pStyle w:val="a8"/>
        <w:rPr>
          <w:rFonts w:ascii="Arial" w:hAnsi="Arial" w:cs="Arial"/>
          <w:sz w:val="36"/>
          <w:szCs w:val="36"/>
        </w:rPr>
      </w:pPr>
      <w:r w:rsidRPr="00B04EB2">
        <w:rPr>
          <w:rFonts w:ascii="Arial" w:hAnsi="Arial" w:cs="Arial"/>
          <w:sz w:val="36"/>
          <w:szCs w:val="36"/>
        </w:rPr>
        <w:t>细胞器</w:t>
      </w:r>
      <w:r w:rsidR="00F61875" w:rsidRPr="00B04EB2">
        <w:rPr>
          <w:rFonts w:ascii="Arial" w:hAnsi="Arial" w:cs="Arial"/>
          <w:sz w:val="36"/>
          <w:szCs w:val="36"/>
        </w:rPr>
        <w:t>基因组重组检测与</w:t>
      </w:r>
      <w:r w:rsidR="00176CE8" w:rsidRPr="00B04EB2">
        <w:rPr>
          <w:rFonts w:ascii="Arial" w:hAnsi="Arial" w:cs="Arial"/>
          <w:sz w:val="36"/>
          <w:szCs w:val="36"/>
        </w:rPr>
        <w:t>重组体</w:t>
      </w:r>
      <w:r w:rsidR="00F61875" w:rsidRPr="00B04EB2">
        <w:rPr>
          <w:rFonts w:ascii="Arial" w:hAnsi="Arial" w:cs="Arial"/>
          <w:sz w:val="36"/>
          <w:szCs w:val="36"/>
        </w:rPr>
        <w:t>图谱绘制</w:t>
      </w:r>
      <w:r w:rsidR="004D4232" w:rsidRPr="00B04EB2">
        <w:rPr>
          <w:rFonts w:ascii="Arial" w:hAnsi="Arial" w:cs="Arial"/>
          <w:sz w:val="36"/>
          <w:szCs w:val="36"/>
        </w:rPr>
        <w:t>教程</w:t>
      </w:r>
    </w:p>
    <w:p w14:paraId="515B5993" w14:textId="00E85B98" w:rsidR="00F61875" w:rsidRPr="00B04EB2" w:rsidRDefault="004D4232" w:rsidP="004D4232">
      <w:pPr>
        <w:pStyle w:val="a8"/>
        <w:jc w:val="right"/>
        <w:rPr>
          <w:rFonts w:ascii="Arial" w:hAnsi="Arial" w:cs="Arial"/>
          <w:sz w:val="30"/>
          <w:szCs w:val="30"/>
        </w:rPr>
      </w:pPr>
      <w:r w:rsidRPr="00B04EB2">
        <w:rPr>
          <w:rFonts w:ascii="Arial" w:hAnsi="Arial" w:cs="Arial"/>
          <w:sz w:val="30"/>
          <w:szCs w:val="30"/>
        </w:rPr>
        <w:t>——</w:t>
      </w:r>
      <w:r w:rsidRPr="00B04EB2">
        <w:rPr>
          <w:rFonts w:ascii="Arial" w:hAnsi="Arial" w:cs="Arial"/>
          <w:sz w:val="30"/>
          <w:szCs w:val="30"/>
        </w:rPr>
        <w:t>软件</w:t>
      </w:r>
      <w:proofErr w:type="spellStart"/>
      <w:r w:rsidR="00AD784A">
        <w:rPr>
          <w:rFonts w:ascii="Arial" w:hAnsi="Arial" w:cs="Arial"/>
          <w:sz w:val="30"/>
          <w:szCs w:val="30"/>
        </w:rPr>
        <w:t>ReHRI</w:t>
      </w:r>
      <w:proofErr w:type="spellEnd"/>
      <w:r w:rsidRPr="00B04EB2">
        <w:rPr>
          <w:rFonts w:ascii="Arial" w:hAnsi="Arial" w:cs="Arial"/>
          <w:sz w:val="30"/>
          <w:szCs w:val="30"/>
        </w:rPr>
        <w:t>与</w:t>
      </w:r>
      <w:proofErr w:type="spellStart"/>
      <w:r w:rsidR="00AD784A">
        <w:rPr>
          <w:rFonts w:ascii="Arial" w:hAnsi="Arial" w:cs="Arial"/>
          <w:sz w:val="30"/>
          <w:szCs w:val="30"/>
        </w:rPr>
        <w:t>ReHRV</w:t>
      </w:r>
      <w:proofErr w:type="spellEnd"/>
      <w:r w:rsidR="00146AC6" w:rsidRPr="00B04EB2">
        <w:rPr>
          <w:rFonts w:ascii="Arial" w:hAnsi="Arial" w:cs="Arial"/>
          <w:sz w:val="30"/>
          <w:szCs w:val="30"/>
        </w:rPr>
        <w:t>的使用</w:t>
      </w:r>
    </w:p>
    <w:p w14:paraId="44A65E2A" w14:textId="1F63E40D" w:rsidR="00644A4B" w:rsidRPr="00B04EB2" w:rsidRDefault="00DA41F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t>一、</w:t>
      </w:r>
      <w:r w:rsidR="008B1EBF" w:rsidRPr="00B04EB2">
        <w:rPr>
          <w:rFonts w:ascii="Arial" w:hAnsi="Arial" w:cs="Arial"/>
        </w:rPr>
        <w:t>软件安装</w:t>
      </w:r>
    </w:p>
    <w:p w14:paraId="4AA95DA5" w14:textId="1C25DEE2" w:rsidR="00AB6FC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、</w:t>
      </w:r>
      <w:r w:rsidR="00AB6FC0" w:rsidRPr="00B04EB2">
        <w:rPr>
          <w:rFonts w:ascii="Arial" w:hAnsi="Arial" w:cs="Arial"/>
        </w:rPr>
        <w:t>下载软件压缩包</w:t>
      </w:r>
    </w:p>
    <w:p w14:paraId="1DE05B77" w14:textId="4C43F413" w:rsidR="00AB6FC0" w:rsidRPr="00B04EB2" w:rsidRDefault="00AB6FC0" w:rsidP="002C3B99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网址为：</w:t>
      </w:r>
      <w:r w:rsidRPr="00B04EB2">
        <w:rPr>
          <w:rFonts w:ascii="Arial" w:hAnsi="Arial" w:cs="Arial"/>
          <w:shd w:val="pct15" w:color="auto" w:fill="FFFFFF"/>
        </w:rPr>
        <w:t>https://github.com/wlqg1983/</w:t>
      </w:r>
      <w:r w:rsidR="00AD784A">
        <w:rPr>
          <w:rFonts w:ascii="Arial" w:hAnsi="Arial" w:cs="Arial"/>
          <w:shd w:val="pct15" w:color="auto" w:fill="FFFFFF"/>
        </w:rPr>
        <w:t>ReHRI</w:t>
      </w:r>
      <w:r w:rsidRPr="00B04EB2">
        <w:rPr>
          <w:rFonts w:ascii="Arial" w:hAnsi="Arial" w:cs="Arial"/>
          <w:shd w:val="pct15" w:color="auto" w:fill="FFFFFF"/>
        </w:rPr>
        <w:t>_</w:t>
      </w:r>
      <w:r w:rsidR="00AD784A">
        <w:rPr>
          <w:rFonts w:ascii="Arial" w:hAnsi="Arial" w:cs="Arial"/>
          <w:shd w:val="pct15" w:color="auto" w:fill="FFFFFF"/>
        </w:rPr>
        <w:t>ReHRV</w:t>
      </w:r>
      <w:r w:rsidRPr="00B04EB2">
        <w:rPr>
          <w:rFonts w:ascii="Arial" w:hAnsi="Arial" w:cs="Arial"/>
          <w:shd w:val="pct15" w:color="auto" w:fill="FFFFFF"/>
        </w:rPr>
        <w:t>_1.0</w:t>
      </w:r>
    </w:p>
    <w:p w14:paraId="2ED06E6B" w14:textId="12B643B3" w:rsidR="00DA41F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、</w:t>
      </w:r>
      <w:r w:rsidR="00DA41F0" w:rsidRPr="00B04EB2">
        <w:rPr>
          <w:rFonts w:ascii="Arial" w:hAnsi="Arial" w:cs="Arial"/>
        </w:rPr>
        <w:t>解压</w:t>
      </w:r>
      <w:proofErr w:type="gramStart"/>
      <w:r w:rsidR="00DA41F0" w:rsidRPr="00B04EB2">
        <w:rPr>
          <w:rFonts w:ascii="Arial" w:hAnsi="Arial" w:cs="Arial"/>
        </w:rPr>
        <w:t>压缩包并进入</w:t>
      </w:r>
      <w:proofErr w:type="gramEnd"/>
      <w:r w:rsidR="00DA41F0" w:rsidRPr="00B04EB2">
        <w:rPr>
          <w:rFonts w:ascii="Arial" w:hAnsi="Arial" w:cs="Arial"/>
        </w:rPr>
        <w:t>软件文件夹内：</w:t>
      </w:r>
    </w:p>
    <w:p w14:paraId="129E63E7" w14:textId="28272AC2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 xml:space="preserve">unzip </w:t>
      </w:r>
      <w:r w:rsidR="00AD784A">
        <w:rPr>
          <w:rFonts w:ascii="Arial" w:hAnsi="Arial" w:cs="Arial"/>
          <w:shd w:val="pct15" w:color="auto" w:fill="FFFFFF"/>
        </w:rPr>
        <w:t>ReHRI</w:t>
      </w:r>
      <w:r w:rsidRPr="00B04EB2">
        <w:rPr>
          <w:rFonts w:ascii="Arial" w:hAnsi="Arial" w:cs="Arial"/>
          <w:shd w:val="pct15" w:color="auto" w:fill="FFFFFF"/>
        </w:rPr>
        <w:t>_</w:t>
      </w:r>
      <w:r w:rsidR="00AD784A">
        <w:rPr>
          <w:rFonts w:ascii="Arial" w:hAnsi="Arial" w:cs="Arial"/>
          <w:shd w:val="pct15" w:color="auto" w:fill="FFFFFF"/>
        </w:rPr>
        <w:t>ReHRV</w:t>
      </w:r>
      <w:r w:rsidRPr="00B04EB2">
        <w:rPr>
          <w:rFonts w:ascii="Arial" w:hAnsi="Arial" w:cs="Arial"/>
          <w:shd w:val="pct15" w:color="auto" w:fill="FFFFFF"/>
        </w:rPr>
        <w:t>_1.0-main.zip</w:t>
      </w:r>
    </w:p>
    <w:p w14:paraId="616B616B" w14:textId="785D13C2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 xml:space="preserve">cd </w:t>
      </w:r>
      <w:r w:rsidR="00AD784A">
        <w:rPr>
          <w:rFonts w:ascii="Arial" w:hAnsi="Arial" w:cs="Arial"/>
          <w:shd w:val="pct15" w:color="auto" w:fill="FFFFFF"/>
        </w:rPr>
        <w:t>ReHRI</w:t>
      </w:r>
      <w:r w:rsidRPr="00B04EB2">
        <w:rPr>
          <w:rFonts w:ascii="Arial" w:hAnsi="Arial" w:cs="Arial"/>
          <w:shd w:val="pct15" w:color="auto" w:fill="FFFFFF"/>
        </w:rPr>
        <w:t>_</w:t>
      </w:r>
      <w:r w:rsidR="00AD784A">
        <w:rPr>
          <w:rFonts w:ascii="Arial" w:hAnsi="Arial" w:cs="Arial"/>
          <w:shd w:val="pct15" w:color="auto" w:fill="FFFFFF"/>
        </w:rPr>
        <w:t>ReHRV</w:t>
      </w:r>
      <w:r w:rsidRPr="00B04EB2">
        <w:rPr>
          <w:rFonts w:ascii="Arial" w:hAnsi="Arial" w:cs="Arial"/>
          <w:shd w:val="pct15" w:color="auto" w:fill="FFFFFF"/>
        </w:rPr>
        <w:t>_1.0-main</w:t>
      </w:r>
    </w:p>
    <w:p w14:paraId="1D30701F" w14:textId="1E477923" w:rsidR="00DA41F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3</w:t>
      </w:r>
      <w:r w:rsidRPr="00B04EB2">
        <w:rPr>
          <w:rFonts w:ascii="Arial" w:hAnsi="Arial" w:cs="Arial"/>
        </w:rPr>
        <w:t>、</w:t>
      </w:r>
      <w:r w:rsidR="00DA41F0" w:rsidRPr="00B04EB2">
        <w:rPr>
          <w:rFonts w:ascii="Arial" w:hAnsi="Arial" w:cs="Arial"/>
        </w:rPr>
        <w:t>安装</w:t>
      </w:r>
      <w:r w:rsidR="00AB6FC0" w:rsidRPr="00B04EB2">
        <w:rPr>
          <w:rFonts w:ascii="Arial" w:hAnsi="Arial" w:cs="Arial"/>
        </w:rPr>
        <w:t>并激活</w:t>
      </w:r>
      <w:r w:rsidR="00DA41F0" w:rsidRPr="00B04EB2">
        <w:rPr>
          <w:rFonts w:ascii="Arial" w:hAnsi="Arial" w:cs="Arial"/>
        </w:rPr>
        <w:t xml:space="preserve"> 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="00AB6FC0" w:rsidRPr="00B04EB2">
        <w:rPr>
          <w:rFonts w:ascii="Arial" w:hAnsi="Arial" w:cs="Arial"/>
        </w:rPr>
        <w:t xml:space="preserve"> </w:t>
      </w:r>
      <w:r w:rsidR="00AB6FC0" w:rsidRPr="00B04EB2">
        <w:rPr>
          <w:rFonts w:ascii="Arial" w:hAnsi="Arial" w:cs="Arial"/>
        </w:rPr>
        <w:t>与</w:t>
      </w:r>
      <w:r w:rsidR="00AB6FC0" w:rsidRPr="00B04EB2">
        <w:rPr>
          <w:rFonts w:ascii="Arial" w:hAnsi="Arial" w:cs="Arial"/>
        </w:rPr>
        <w:t xml:space="preserve"> 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="00DA41F0" w:rsidRPr="00B04EB2">
        <w:rPr>
          <w:rFonts w:ascii="Arial" w:hAnsi="Arial" w:cs="Arial"/>
        </w:rPr>
        <w:t xml:space="preserve"> </w:t>
      </w:r>
      <w:r w:rsidR="00DA41F0" w:rsidRPr="00B04EB2">
        <w:rPr>
          <w:rFonts w:ascii="Arial" w:hAnsi="Arial" w:cs="Arial"/>
        </w:rPr>
        <w:t>运行所需的</w:t>
      </w:r>
      <w:r w:rsidR="00DA41F0" w:rsidRPr="00B04EB2">
        <w:rPr>
          <w:rFonts w:ascii="Arial" w:hAnsi="Arial" w:cs="Arial"/>
        </w:rPr>
        <w:t xml:space="preserve"> </w:t>
      </w:r>
      <w:proofErr w:type="spellStart"/>
      <w:r w:rsidR="00DA41F0" w:rsidRPr="00B04EB2">
        <w:rPr>
          <w:rFonts w:ascii="Arial" w:hAnsi="Arial" w:cs="Arial"/>
        </w:rPr>
        <w:t>conda</w:t>
      </w:r>
      <w:proofErr w:type="spellEnd"/>
      <w:r w:rsidR="00DA41F0" w:rsidRPr="00B04EB2">
        <w:rPr>
          <w:rFonts w:ascii="Arial" w:hAnsi="Arial" w:cs="Arial"/>
        </w:rPr>
        <w:t xml:space="preserve"> </w:t>
      </w:r>
      <w:r w:rsidR="00DA41F0" w:rsidRPr="00B04EB2">
        <w:rPr>
          <w:rFonts w:ascii="Arial" w:hAnsi="Arial" w:cs="Arial"/>
        </w:rPr>
        <w:t>环境：</w:t>
      </w:r>
    </w:p>
    <w:p w14:paraId="1009052E" w14:textId="7050826C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proofErr w:type="spellStart"/>
      <w:r w:rsidRPr="00B04EB2">
        <w:rPr>
          <w:rFonts w:ascii="Arial" w:hAnsi="Arial" w:cs="Arial"/>
          <w:shd w:val="pct15" w:color="auto" w:fill="FFFFFF"/>
        </w:rPr>
        <w:t>conda</w:t>
      </w:r>
      <w:proofErr w:type="spellEnd"/>
      <w:r w:rsidRPr="00B04EB2">
        <w:rPr>
          <w:rFonts w:ascii="Arial" w:hAnsi="Arial" w:cs="Arial"/>
          <w:shd w:val="pct15" w:color="auto" w:fill="FFFFFF"/>
        </w:rPr>
        <w:t xml:space="preserve"> env create -f </w:t>
      </w:r>
      <w:r w:rsidR="00AD784A">
        <w:rPr>
          <w:rFonts w:ascii="Arial" w:hAnsi="Arial" w:cs="Arial"/>
          <w:shd w:val="pct15" w:color="auto" w:fill="FFFFFF"/>
        </w:rPr>
        <w:t>ReHRI</w:t>
      </w:r>
      <w:r w:rsidRPr="00B04EB2">
        <w:rPr>
          <w:rFonts w:ascii="Arial" w:hAnsi="Arial" w:cs="Arial"/>
          <w:shd w:val="pct15" w:color="auto" w:fill="FFFFFF"/>
        </w:rPr>
        <w:t>_</w:t>
      </w:r>
      <w:r w:rsidR="00AD784A">
        <w:rPr>
          <w:rFonts w:ascii="Arial" w:hAnsi="Arial" w:cs="Arial"/>
          <w:shd w:val="pct15" w:color="auto" w:fill="FFFFFF"/>
        </w:rPr>
        <w:t>ReHRV</w:t>
      </w:r>
      <w:r w:rsidRPr="00B04EB2">
        <w:rPr>
          <w:rFonts w:ascii="Arial" w:hAnsi="Arial" w:cs="Arial"/>
          <w:shd w:val="pct15" w:color="auto" w:fill="FFFFFF"/>
        </w:rPr>
        <w:t>_1.0.yml</w:t>
      </w:r>
    </w:p>
    <w:p w14:paraId="35733545" w14:textId="63864607" w:rsidR="00AB6FC0" w:rsidRPr="00AD784A" w:rsidRDefault="00AB6FC0" w:rsidP="006C53B8">
      <w:pPr>
        <w:spacing w:line="240" w:lineRule="auto"/>
        <w:rPr>
          <w:rFonts w:ascii="Arial" w:hAnsi="Arial" w:cs="Arial"/>
          <w:shd w:val="pct15" w:color="auto" w:fill="FFFFFF"/>
          <w:lang w:val="es-ES"/>
        </w:rPr>
      </w:pPr>
      <w:r w:rsidRPr="00AD784A">
        <w:rPr>
          <w:rFonts w:ascii="Arial" w:hAnsi="Arial" w:cs="Arial"/>
          <w:shd w:val="pct15" w:color="auto" w:fill="FFFFFF"/>
          <w:lang w:val="es-ES"/>
        </w:rPr>
        <w:t xml:space="preserve">conda activate </w:t>
      </w:r>
      <w:r w:rsidR="00AD784A" w:rsidRPr="00AD784A">
        <w:rPr>
          <w:rFonts w:ascii="Arial" w:hAnsi="Arial" w:cs="Arial"/>
          <w:shd w:val="pct15" w:color="auto" w:fill="FFFFFF"/>
          <w:lang w:val="es-ES"/>
        </w:rPr>
        <w:t>ReHRI</w:t>
      </w:r>
      <w:r w:rsidRPr="00AD784A">
        <w:rPr>
          <w:rFonts w:ascii="Arial" w:hAnsi="Arial" w:cs="Arial"/>
          <w:shd w:val="pct15" w:color="auto" w:fill="FFFFFF"/>
          <w:lang w:val="es-ES"/>
        </w:rPr>
        <w:t>_</w:t>
      </w:r>
      <w:r w:rsidR="00AD784A">
        <w:rPr>
          <w:rFonts w:ascii="Arial" w:hAnsi="Arial" w:cs="Arial"/>
          <w:shd w:val="pct15" w:color="auto" w:fill="FFFFFF"/>
          <w:lang w:val="es-ES"/>
        </w:rPr>
        <w:t>ReHRV</w:t>
      </w:r>
      <w:r w:rsidRPr="00AD784A">
        <w:rPr>
          <w:rFonts w:ascii="Arial" w:hAnsi="Arial" w:cs="Arial"/>
          <w:shd w:val="pct15" w:color="auto" w:fill="FFFFFF"/>
          <w:lang w:val="es-ES"/>
        </w:rPr>
        <w:t>_1.0</w:t>
      </w:r>
    </w:p>
    <w:p w14:paraId="68DFF0EF" w14:textId="6C3CB269" w:rsidR="00AB6FC0" w:rsidRPr="00AD784A" w:rsidRDefault="008B1EBF" w:rsidP="002C3B99">
      <w:pPr>
        <w:pStyle w:val="2"/>
        <w:rPr>
          <w:rFonts w:ascii="Arial" w:hAnsi="Arial" w:cs="Arial"/>
          <w:lang w:val="es-ES"/>
        </w:rPr>
      </w:pPr>
      <w:r w:rsidRPr="00AD784A">
        <w:rPr>
          <w:rFonts w:ascii="Arial" w:hAnsi="Arial" w:cs="Arial"/>
          <w:lang w:val="es-ES"/>
        </w:rPr>
        <w:t>4</w:t>
      </w:r>
      <w:r w:rsidRPr="00B04EB2">
        <w:rPr>
          <w:rFonts w:ascii="Arial" w:hAnsi="Arial" w:cs="Arial"/>
        </w:rPr>
        <w:t>、</w:t>
      </w:r>
      <w:r w:rsidR="00AB6FC0" w:rsidRPr="00B04EB2">
        <w:rPr>
          <w:rFonts w:ascii="Arial" w:hAnsi="Arial" w:cs="Arial"/>
        </w:rPr>
        <w:t>更新部分程序</w:t>
      </w:r>
    </w:p>
    <w:p w14:paraId="3B51557E" w14:textId="50507B5D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proofErr w:type="spellStart"/>
      <w:r w:rsidRPr="00B04EB2">
        <w:rPr>
          <w:rFonts w:ascii="Arial" w:hAnsi="Arial" w:cs="Arial"/>
          <w:shd w:val="pct15" w:color="auto" w:fill="FFFFFF"/>
        </w:rPr>
        <w:t>sh</w:t>
      </w:r>
      <w:proofErr w:type="spellEnd"/>
      <w:r w:rsidRPr="00B04EB2">
        <w:rPr>
          <w:rFonts w:ascii="Arial" w:hAnsi="Arial" w:cs="Arial"/>
          <w:shd w:val="pct15" w:color="auto" w:fill="FFFFFF"/>
        </w:rPr>
        <w:t xml:space="preserve"> </w:t>
      </w:r>
      <w:r w:rsidR="00AE3A11" w:rsidRPr="00B04EB2">
        <w:rPr>
          <w:rFonts w:ascii="Arial" w:hAnsi="Arial" w:cs="Arial"/>
          <w:shd w:val="pct15" w:color="auto" w:fill="FFFFFF"/>
        </w:rPr>
        <w:t>i</w:t>
      </w:r>
      <w:r w:rsidRPr="00B04EB2">
        <w:rPr>
          <w:rFonts w:ascii="Arial" w:hAnsi="Arial" w:cs="Arial"/>
          <w:shd w:val="pct15" w:color="auto" w:fill="FFFFFF"/>
        </w:rPr>
        <w:t>nstall.sh</w:t>
      </w:r>
    </w:p>
    <w:p w14:paraId="07ECACF5" w14:textId="2CA9E451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 xml:space="preserve">rm </w:t>
      </w:r>
      <w:r w:rsidR="00AE3A11" w:rsidRPr="00B04EB2">
        <w:rPr>
          <w:rFonts w:ascii="Arial" w:hAnsi="Arial" w:cs="Arial"/>
          <w:shd w:val="pct15" w:color="auto" w:fill="FFFFFF"/>
        </w:rPr>
        <w:t>i</w:t>
      </w:r>
      <w:r w:rsidRPr="00B04EB2">
        <w:rPr>
          <w:rFonts w:ascii="Arial" w:hAnsi="Arial" w:cs="Arial"/>
          <w:shd w:val="pct15" w:color="auto" w:fill="FFFFFF"/>
        </w:rPr>
        <w:t xml:space="preserve">nstall.sh </w:t>
      </w:r>
    </w:p>
    <w:p w14:paraId="17EEA1C2" w14:textId="17081BDD" w:rsidR="00AB6FC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5</w:t>
      </w:r>
      <w:r w:rsidRPr="00B04EB2">
        <w:rPr>
          <w:rFonts w:ascii="Arial" w:hAnsi="Arial" w:cs="Arial"/>
        </w:rPr>
        <w:t>、</w:t>
      </w:r>
      <w:r w:rsidR="00AB6FC0" w:rsidRPr="00B04EB2">
        <w:rPr>
          <w:rFonts w:ascii="Arial" w:hAnsi="Arial" w:cs="Arial"/>
        </w:rPr>
        <w:t>验证安装结果</w:t>
      </w:r>
    </w:p>
    <w:p w14:paraId="11111BFB" w14:textId="751F9B14" w:rsidR="00F60DB8" w:rsidRPr="00B04EB2" w:rsidRDefault="00F60DB8" w:rsidP="002C3B99">
      <w:pPr>
        <w:spacing w:afterLines="50" w:after="156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</w:t>
      </w:r>
      <w:r w:rsidR="00AD784A">
        <w:rPr>
          <w:rFonts w:ascii="Arial" w:hAnsi="Arial" w:cs="Arial"/>
          <w:shd w:val="pct15" w:color="auto" w:fill="FFFFFF"/>
        </w:rPr>
        <w:t>ReHRI</w:t>
      </w:r>
      <w:r w:rsidRPr="00B04EB2">
        <w:rPr>
          <w:rFonts w:ascii="Arial" w:hAnsi="Arial" w:cs="Arial"/>
          <w:shd w:val="pct15" w:color="auto" w:fill="FFFFFF"/>
        </w:rPr>
        <w:t>.py -h</w:t>
      </w:r>
    </w:p>
    <w:p w14:paraId="586B1432" w14:textId="40D71A08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  <w:b/>
          <w:bCs/>
        </w:rPr>
        <w:t>usage:</w:t>
      </w:r>
      <w:r w:rsidRPr="00B04EB2">
        <w:rPr>
          <w:rFonts w:ascii="Arial" w:hAnsi="Arial" w:cs="Arial"/>
        </w:rPr>
        <w:t xml:space="preserve"> </w:t>
      </w:r>
      <w:r w:rsidR="00AD784A">
        <w:rPr>
          <w:rFonts w:ascii="Arial" w:hAnsi="Arial" w:cs="Arial"/>
        </w:rPr>
        <w:t>ReHRI</w:t>
      </w:r>
      <w:r w:rsidRPr="00B04EB2">
        <w:rPr>
          <w:rFonts w:ascii="Arial" w:hAnsi="Arial" w:cs="Arial"/>
        </w:rPr>
        <w:t>.py [-h] -c CONFIG [-redo] [-resume] [-v]</w:t>
      </w:r>
    </w:p>
    <w:p w14:paraId="5C51E44B" w14:textId="1EE27C70" w:rsidR="00F60DB8" w:rsidRPr="00B04EB2" w:rsidRDefault="00AD784A" w:rsidP="002C3B99">
      <w:pPr>
        <w:spacing w:line="240" w:lineRule="auto"/>
        <w:ind w:firstLineChars="0" w:firstLine="0"/>
        <w:rPr>
          <w:rFonts w:ascii="Arial" w:hAnsi="Arial" w:cs="Arial"/>
        </w:rPr>
      </w:pPr>
      <w:proofErr w:type="spellStart"/>
      <w:r>
        <w:rPr>
          <w:rFonts w:ascii="Arial" w:hAnsi="Arial" w:cs="Arial"/>
          <w:b/>
          <w:bCs/>
        </w:rPr>
        <w:t>ReHRI</w:t>
      </w:r>
      <w:proofErr w:type="spellEnd"/>
      <w:r w:rsidR="00F60DB8" w:rsidRPr="00B04EB2">
        <w:rPr>
          <w:rFonts w:ascii="Arial" w:hAnsi="Arial" w:cs="Arial"/>
          <w:b/>
          <w:bCs/>
        </w:rPr>
        <w:t xml:space="preserve">: </w:t>
      </w:r>
      <w:r w:rsidR="00F60DB8" w:rsidRPr="00B04EB2">
        <w:rPr>
          <w:rFonts w:ascii="Arial" w:hAnsi="Arial" w:cs="Arial"/>
        </w:rPr>
        <w:t xml:space="preserve">A tool to check spanning reads for supporting </w:t>
      </w:r>
      <w:proofErr w:type="spellStart"/>
      <w:r w:rsidR="00F60DB8" w:rsidRPr="00B04EB2">
        <w:rPr>
          <w:rFonts w:ascii="Arial" w:hAnsi="Arial" w:cs="Arial"/>
        </w:rPr>
        <w:t>subconfig</w:t>
      </w:r>
      <w:proofErr w:type="spellEnd"/>
      <w:r w:rsidR="00F60DB8" w:rsidRPr="00B04EB2">
        <w:rPr>
          <w:rFonts w:ascii="Arial" w:hAnsi="Arial" w:cs="Arial"/>
        </w:rPr>
        <w:t xml:space="preserve"> of your organelle genome.</w:t>
      </w:r>
    </w:p>
    <w:p w14:paraId="15056F38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  <w:b/>
          <w:bCs/>
        </w:rPr>
      </w:pPr>
      <w:r w:rsidRPr="00B04EB2">
        <w:rPr>
          <w:rFonts w:ascii="Arial" w:hAnsi="Arial" w:cs="Arial"/>
          <w:b/>
          <w:bCs/>
        </w:rPr>
        <w:t>options:</w:t>
      </w:r>
    </w:p>
    <w:p w14:paraId="0C8863C8" w14:textId="3DEA3000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h, --help    </w:t>
      </w:r>
      <w:r w:rsidR="005E581C" w:rsidRPr="00B04EB2">
        <w:rPr>
          <w:rFonts w:ascii="Arial" w:hAnsi="Arial" w:cs="Arial"/>
        </w:rPr>
        <w:t xml:space="preserve">   </w:t>
      </w:r>
      <w:r w:rsidRPr="00B04EB2">
        <w:rPr>
          <w:rFonts w:ascii="Arial" w:hAnsi="Arial" w:cs="Arial"/>
        </w:rPr>
        <w:t xml:space="preserve"> show this help message and exit</w:t>
      </w:r>
    </w:p>
    <w:p w14:paraId="6768981E" w14:textId="2B0A805B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>-c</w:t>
      </w:r>
      <w:r w:rsidR="00185A50" w:rsidRPr="00B04EB2">
        <w:rPr>
          <w:rFonts w:ascii="Arial" w:hAnsi="Arial" w:cs="Arial"/>
        </w:rPr>
        <w:t>,</w:t>
      </w:r>
      <w:r w:rsidRPr="00B04EB2">
        <w:rPr>
          <w:rFonts w:ascii="Arial" w:hAnsi="Arial" w:cs="Arial"/>
        </w:rPr>
        <w:t xml:space="preserve"> CONFIG      Path to external configuration file.</w:t>
      </w:r>
    </w:p>
    <w:p w14:paraId="32A09409" w14:textId="2A8B6133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redo          </w:t>
      </w:r>
      <w:r w:rsidR="005E581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Delete all previous results and start calculation anew.</w:t>
      </w:r>
    </w:p>
    <w:p w14:paraId="555BEEA4" w14:textId="401CB034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resume        </w:t>
      </w:r>
      <w:r w:rsidR="005E581C"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esume</w:t>
      </w:r>
      <w:proofErr w:type="spellEnd"/>
      <w:r w:rsidRPr="00B04EB2">
        <w:rPr>
          <w:rFonts w:ascii="Arial" w:hAnsi="Arial" w:cs="Arial"/>
        </w:rPr>
        <w:t xml:space="preserve"> from a previous project.</w:t>
      </w:r>
    </w:p>
    <w:p w14:paraId="2FD9858F" w14:textId="27A08A17" w:rsidR="00AB6FC0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v, --version </w:t>
      </w:r>
      <w:r w:rsidR="005E581C" w:rsidRPr="00B04EB2">
        <w:rPr>
          <w:rFonts w:ascii="Arial" w:hAnsi="Arial" w:cs="Arial"/>
        </w:rPr>
        <w:t xml:space="preserve">     </w:t>
      </w:r>
      <w:r w:rsidRPr="00B04EB2">
        <w:rPr>
          <w:rFonts w:ascii="Arial" w:hAnsi="Arial" w:cs="Arial"/>
        </w:rPr>
        <w:t>Show the version number and exit.</w:t>
      </w:r>
    </w:p>
    <w:p w14:paraId="6434CD21" w14:textId="00051E2A" w:rsidR="00F60DB8" w:rsidRPr="00B04EB2" w:rsidRDefault="00F60DB8" w:rsidP="002C3B99">
      <w:pPr>
        <w:spacing w:beforeLines="50" w:before="156" w:afterLines="50" w:after="156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</w:t>
      </w:r>
      <w:r w:rsidR="00AD784A">
        <w:rPr>
          <w:rFonts w:ascii="Arial" w:hAnsi="Arial" w:cs="Arial"/>
          <w:shd w:val="pct15" w:color="auto" w:fill="FFFFFF"/>
        </w:rPr>
        <w:t>ReHRV</w:t>
      </w:r>
      <w:r w:rsidRPr="00B04EB2">
        <w:rPr>
          <w:rFonts w:ascii="Arial" w:hAnsi="Arial" w:cs="Arial"/>
          <w:shd w:val="pct15" w:color="auto" w:fill="FFFFFF"/>
        </w:rPr>
        <w:t>.py -h</w:t>
      </w:r>
    </w:p>
    <w:p w14:paraId="58AE4786" w14:textId="7063ACAA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  <w:b/>
          <w:bCs/>
        </w:rPr>
        <w:t xml:space="preserve">usage: </w:t>
      </w:r>
      <w:r w:rsidR="00AD784A">
        <w:rPr>
          <w:rFonts w:ascii="Arial" w:hAnsi="Arial" w:cs="Arial"/>
        </w:rPr>
        <w:t>ReHRV</w:t>
      </w:r>
      <w:r w:rsidRPr="00B04EB2">
        <w:rPr>
          <w:rFonts w:ascii="Arial" w:hAnsi="Arial" w:cs="Arial"/>
        </w:rPr>
        <w:t>.py [-h] -c CONFIG [-redo] [-v]</w:t>
      </w:r>
    </w:p>
    <w:p w14:paraId="1F8BFF65" w14:textId="560F33BC" w:rsidR="00F60DB8" w:rsidRPr="00B04EB2" w:rsidRDefault="00AD784A" w:rsidP="002C3B99">
      <w:pPr>
        <w:spacing w:line="240" w:lineRule="auto"/>
        <w:ind w:firstLineChars="0" w:firstLine="0"/>
        <w:rPr>
          <w:rFonts w:ascii="Arial" w:hAnsi="Arial" w:cs="Arial"/>
        </w:rPr>
      </w:pPr>
      <w:proofErr w:type="spellStart"/>
      <w:r>
        <w:rPr>
          <w:rFonts w:ascii="Arial" w:hAnsi="Arial" w:cs="Arial"/>
          <w:b/>
          <w:bCs/>
        </w:rPr>
        <w:t>ReHRV</w:t>
      </w:r>
      <w:proofErr w:type="spellEnd"/>
      <w:r w:rsidR="00F60DB8" w:rsidRPr="00B04EB2">
        <w:rPr>
          <w:rFonts w:ascii="Arial" w:hAnsi="Arial" w:cs="Arial"/>
          <w:b/>
          <w:bCs/>
        </w:rPr>
        <w:t xml:space="preserve">: </w:t>
      </w:r>
      <w:r w:rsidR="00F60DB8" w:rsidRPr="00B04EB2">
        <w:rPr>
          <w:rFonts w:ascii="Arial" w:hAnsi="Arial" w:cs="Arial"/>
        </w:rPr>
        <w:t xml:space="preserve">A tool to map the </w:t>
      </w:r>
      <w:proofErr w:type="spellStart"/>
      <w:r w:rsidR="00F60DB8" w:rsidRPr="00B04EB2">
        <w:rPr>
          <w:rFonts w:ascii="Arial" w:hAnsi="Arial" w:cs="Arial"/>
        </w:rPr>
        <w:t>confgiure</w:t>
      </w:r>
      <w:proofErr w:type="spellEnd"/>
      <w:r w:rsidR="00F60DB8" w:rsidRPr="00B04EB2">
        <w:rPr>
          <w:rFonts w:ascii="Arial" w:hAnsi="Arial" w:cs="Arial"/>
        </w:rPr>
        <w:t xml:space="preserve"> of your organelle genome.</w:t>
      </w:r>
    </w:p>
    <w:p w14:paraId="776A150F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  <w:b/>
          <w:bCs/>
        </w:rPr>
      </w:pPr>
      <w:r w:rsidRPr="00B04EB2">
        <w:rPr>
          <w:rFonts w:ascii="Arial" w:hAnsi="Arial" w:cs="Arial"/>
          <w:b/>
          <w:bCs/>
        </w:rPr>
        <w:t>options:</w:t>
      </w:r>
    </w:p>
    <w:p w14:paraId="3BB6C5E7" w14:textId="527A28E3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h, --help     </w:t>
      </w:r>
      <w:r w:rsidR="005E581C" w:rsidRPr="00B04EB2">
        <w:rPr>
          <w:rFonts w:ascii="Arial" w:hAnsi="Arial" w:cs="Arial"/>
        </w:rPr>
        <w:t xml:space="preserve">   </w:t>
      </w:r>
      <w:r w:rsidRPr="00B04EB2">
        <w:rPr>
          <w:rFonts w:ascii="Arial" w:hAnsi="Arial" w:cs="Arial"/>
        </w:rPr>
        <w:t>show this help message and exit</w:t>
      </w:r>
    </w:p>
    <w:p w14:paraId="6DD306A8" w14:textId="4DC8CA6C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>-c</w:t>
      </w:r>
      <w:r w:rsidR="00185A50" w:rsidRPr="00B04EB2">
        <w:rPr>
          <w:rFonts w:ascii="Arial" w:hAnsi="Arial" w:cs="Arial"/>
        </w:rPr>
        <w:t>,</w:t>
      </w:r>
      <w:r w:rsidRPr="00B04EB2">
        <w:rPr>
          <w:rFonts w:ascii="Arial" w:hAnsi="Arial" w:cs="Arial"/>
        </w:rPr>
        <w:t xml:space="preserve"> CONFIG      Path to external configuration file.</w:t>
      </w:r>
    </w:p>
    <w:p w14:paraId="53B34FC5" w14:textId="337F80E8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redo          </w:t>
      </w:r>
      <w:r w:rsidR="005E581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Delete all previous results and start calculation anew.</w:t>
      </w:r>
    </w:p>
    <w:p w14:paraId="616B883C" w14:textId="5B4D4202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v, --version  </w:t>
      </w:r>
      <w:r w:rsidR="005E581C" w:rsidRPr="00B04EB2">
        <w:rPr>
          <w:rFonts w:ascii="Arial" w:hAnsi="Arial" w:cs="Arial"/>
        </w:rPr>
        <w:t xml:space="preserve">    </w:t>
      </w:r>
      <w:r w:rsidRPr="00B04EB2">
        <w:rPr>
          <w:rFonts w:ascii="Arial" w:hAnsi="Arial" w:cs="Arial"/>
        </w:rPr>
        <w:t>Show the version number and exit.</w:t>
      </w:r>
    </w:p>
    <w:p w14:paraId="7C88165A" w14:textId="0BCE7FC5" w:rsidR="002C3B99" w:rsidRPr="00B04EB2" w:rsidRDefault="002C3B99" w:rsidP="002C3B99">
      <w:pPr>
        <w:widowControl/>
        <w:adjustRightInd/>
        <w:snapToGrid/>
        <w:spacing w:line="240" w:lineRule="auto"/>
        <w:ind w:firstLineChars="0" w:firstLine="0"/>
        <w:jc w:val="left"/>
        <w:rPr>
          <w:rFonts w:ascii="Arial" w:hAnsi="Arial" w:cs="Arial"/>
        </w:rPr>
      </w:pPr>
      <w:r w:rsidRPr="00B04EB2">
        <w:rPr>
          <w:rFonts w:ascii="Arial" w:hAnsi="Arial" w:cs="Arial"/>
        </w:rPr>
        <w:br w:type="page"/>
      </w:r>
    </w:p>
    <w:p w14:paraId="4B95B31D" w14:textId="640565F1" w:rsidR="00504F40" w:rsidRPr="00B04EB2" w:rsidRDefault="00504F4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二、软件的运行原理</w:t>
      </w:r>
    </w:p>
    <w:p w14:paraId="2B9D44B2" w14:textId="67C5ADEE" w:rsidR="00504F40" w:rsidRPr="00B04EB2" w:rsidRDefault="00504F4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、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运行原理</w:t>
      </w:r>
    </w:p>
    <w:p w14:paraId="4B613D20" w14:textId="2EDEF1E5" w:rsidR="00504F40" w:rsidRPr="00B04EB2" w:rsidRDefault="00AD784A" w:rsidP="00504F40">
      <w:p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ReHRI</w:t>
      </w:r>
      <w:proofErr w:type="spellEnd"/>
      <w:r w:rsidR="006C53B8" w:rsidRPr="00B04EB2">
        <w:rPr>
          <w:rFonts w:ascii="Arial" w:hAnsi="Arial" w:cs="Arial"/>
        </w:rPr>
        <w:t>（</w:t>
      </w:r>
      <w:r w:rsidR="00792B2C" w:rsidRPr="00B04EB2">
        <w:rPr>
          <w:rFonts w:ascii="Arial" w:hAnsi="Arial" w:cs="Arial"/>
          <w:b/>
          <w:bCs/>
        </w:rPr>
        <w:t>Mi</w:t>
      </w:r>
      <w:r w:rsidR="00792B2C" w:rsidRPr="00B04EB2">
        <w:rPr>
          <w:rFonts w:ascii="Arial" w:hAnsi="Arial" w:cs="Arial"/>
        </w:rPr>
        <w:t xml:space="preserve">togenome </w:t>
      </w:r>
      <w:r w:rsidR="00792B2C" w:rsidRPr="00B04EB2">
        <w:rPr>
          <w:rFonts w:ascii="Arial" w:hAnsi="Arial" w:cs="Arial"/>
          <w:b/>
          <w:bCs/>
        </w:rPr>
        <w:t>R</w:t>
      </w:r>
      <w:r w:rsidR="00792B2C" w:rsidRPr="00B04EB2">
        <w:rPr>
          <w:rFonts w:ascii="Arial" w:hAnsi="Arial" w:cs="Arial"/>
        </w:rPr>
        <w:t xml:space="preserve">ecombination </w:t>
      </w:r>
      <w:r w:rsidR="00792B2C" w:rsidRPr="00B04EB2">
        <w:rPr>
          <w:rFonts w:ascii="Arial" w:hAnsi="Arial" w:cs="Arial"/>
          <w:b/>
          <w:bCs/>
        </w:rPr>
        <w:t>I</w:t>
      </w:r>
      <w:r w:rsidR="00792B2C" w:rsidRPr="00B04EB2">
        <w:rPr>
          <w:rFonts w:ascii="Arial" w:hAnsi="Arial" w:cs="Arial"/>
        </w:rPr>
        <w:t>dentification</w:t>
      </w:r>
      <w:r w:rsidR="006C53B8" w:rsidRPr="00B04EB2">
        <w:rPr>
          <w:rFonts w:ascii="Arial" w:hAnsi="Arial" w:cs="Arial"/>
        </w:rPr>
        <w:t>）</w:t>
      </w:r>
      <w:r w:rsidR="00792B2C" w:rsidRPr="00B04EB2">
        <w:rPr>
          <w:rFonts w:ascii="Arial" w:hAnsi="Arial" w:cs="Arial"/>
        </w:rPr>
        <w:t>设计的运行原理</w:t>
      </w:r>
      <w:r w:rsidR="006C53B8" w:rsidRPr="00B04EB2">
        <w:rPr>
          <w:rFonts w:ascii="Arial" w:hAnsi="Arial" w:cs="Arial"/>
        </w:rPr>
        <w:t>是反向重复序列（</w:t>
      </w:r>
      <w:r w:rsidR="006C53B8" w:rsidRPr="00B04EB2">
        <w:rPr>
          <w:rFonts w:ascii="Arial" w:hAnsi="Arial" w:cs="Arial"/>
        </w:rPr>
        <w:t>IRs</w:t>
      </w:r>
      <w:r w:rsidR="006C53B8" w:rsidRPr="00B04EB2">
        <w:rPr>
          <w:rFonts w:ascii="Arial" w:hAnsi="Arial" w:cs="Arial"/>
        </w:rPr>
        <w:t>）的重组会使中间序列发生倒位（图</w:t>
      </w:r>
      <w:r w:rsidR="006C53B8" w:rsidRPr="00B04EB2">
        <w:rPr>
          <w:rFonts w:ascii="Arial" w:hAnsi="Arial" w:cs="Arial"/>
        </w:rPr>
        <w:t xml:space="preserve"> 2-1A</w:t>
      </w:r>
      <w:r w:rsidR="006C53B8" w:rsidRPr="00B04EB2">
        <w:rPr>
          <w:rFonts w:ascii="Arial" w:hAnsi="Arial" w:cs="Arial"/>
        </w:rPr>
        <w:t>），而涉及正向重复序列（</w:t>
      </w:r>
      <w:r w:rsidR="006C53B8" w:rsidRPr="00B04EB2">
        <w:rPr>
          <w:rFonts w:ascii="Arial" w:hAnsi="Arial" w:cs="Arial"/>
        </w:rPr>
        <w:t>DRs</w:t>
      </w:r>
      <w:r w:rsidR="006C53B8" w:rsidRPr="00B04EB2">
        <w:rPr>
          <w:rFonts w:ascii="Arial" w:hAnsi="Arial" w:cs="Arial"/>
        </w:rPr>
        <w:t>）的重组则会产生一对亚基因组分子（图</w:t>
      </w:r>
      <w:r w:rsidR="006C53B8" w:rsidRPr="00B04EB2">
        <w:rPr>
          <w:rFonts w:ascii="Arial" w:hAnsi="Arial" w:cs="Arial"/>
        </w:rPr>
        <w:t xml:space="preserve"> 2-1B</w:t>
      </w:r>
      <w:r w:rsidR="006C53B8" w:rsidRPr="00B04EB2">
        <w:rPr>
          <w:rFonts w:ascii="Arial" w:hAnsi="Arial" w:cs="Arial"/>
        </w:rPr>
        <w:t>）。</w:t>
      </w:r>
    </w:p>
    <w:p w14:paraId="0C3C3356" w14:textId="6B9634E7" w:rsidR="00504F40" w:rsidRPr="00B04EB2" w:rsidRDefault="00185A50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4784" behindDoc="0" locked="0" layoutInCell="1" allowOverlap="1" wp14:anchorId="7C7878C1" wp14:editId="3B47D967">
                <wp:simplePos x="0" y="0"/>
                <wp:positionH relativeFrom="column">
                  <wp:posOffset>2814320</wp:posOffset>
                </wp:positionH>
                <wp:positionV relativeFrom="paragraph">
                  <wp:posOffset>45720</wp:posOffset>
                </wp:positionV>
                <wp:extent cx="335280" cy="1404620"/>
                <wp:effectExtent l="0" t="0" r="0" b="0"/>
                <wp:wrapNone/>
                <wp:docPr id="16027967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EA5FA2" w14:textId="24A0BDD9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C7878C1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21.6pt;margin-top:3.6pt;width:26.4pt;height:110.6pt;z-index:2518947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NOw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" filled="f" stroked="f">
                <v:textbox style="mso-fit-shape-to-text:t">
                  <w:txbxContent>
                    <w:p w14:paraId="73EA5FA2" w14:textId="24A0BDD9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2736" behindDoc="0" locked="0" layoutInCell="1" allowOverlap="1" wp14:anchorId="75FF2533" wp14:editId="58430E16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335280" cy="1404620"/>
                <wp:effectExtent l="0" t="0" r="0" b="0"/>
                <wp:wrapNone/>
                <wp:docPr id="105711057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0B0461" w14:textId="7267FF10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5FF2533" id="_x0000_s1027" type="#_x0000_t202" style="position:absolute;left:0;text-align:left;margin-left:0;margin-top:3.6pt;width:26.4pt;height:110.6pt;z-index:2518927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71G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" filled="f" stroked="f">
                <v:textbox style="mso-fit-shape-to-text:t">
                  <w:txbxContent>
                    <w:p w14:paraId="280B0461" w14:textId="7267FF10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85FCE" w:rsidRPr="00B04EB2">
        <w:rPr>
          <w:rFonts w:ascii="Arial" w:hAnsi="Arial" w:cs="Arial"/>
          <w:noProof/>
        </w:rPr>
        <w:drawing>
          <wp:anchor distT="0" distB="0" distL="114300" distR="114300" simplePos="0" relativeHeight="251840512" behindDoc="0" locked="0" layoutInCell="1" allowOverlap="1" wp14:anchorId="7725A6C4" wp14:editId="11039FC7">
            <wp:simplePos x="0" y="0"/>
            <wp:positionH relativeFrom="column">
              <wp:posOffset>161925</wp:posOffset>
            </wp:positionH>
            <wp:positionV relativeFrom="paragraph">
              <wp:posOffset>203835</wp:posOffset>
            </wp:positionV>
            <wp:extent cx="2520000" cy="799889"/>
            <wp:effectExtent l="0" t="0" r="0" b="635"/>
            <wp:wrapNone/>
            <wp:docPr id="190094876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799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5FCE" w:rsidRPr="00B04EB2">
        <w:rPr>
          <w:rFonts w:ascii="Arial" w:hAnsi="Arial" w:cs="Arial"/>
          <w:noProof/>
        </w:rPr>
        <w:drawing>
          <wp:anchor distT="0" distB="0" distL="114300" distR="114300" simplePos="0" relativeHeight="251841536" behindDoc="0" locked="0" layoutInCell="1" allowOverlap="1" wp14:anchorId="515A31F9" wp14:editId="0D65AF52">
            <wp:simplePos x="0" y="0"/>
            <wp:positionH relativeFrom="column">
              <wp:posOffset>2963545</wp:posOffset>
            </wp:positionH>
            <wp:positionV relativeFrom="paragraph">
              <wp:posOffset>164465</wp:posOffset>
            </wp:positionV>
            <wp:extent cx="2628000" cy="805928"/>
            <wp:effectExtent l="0" t="0" r="1270" b="0"/>
            <wp:wrapNone/>
            <wp:docPr id="191913214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000" cy="805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4F4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9488" behindDoc="0" locked="0" layoutInCell="1" allowOverlap="1" wp14:anchorId="24DBEDA4" wp14:editId="24386839">
                <wp:simplePos x="0" y="0"/>
                <wp:positionH relativeFrom="column">
                  <wp:posOffset>2681922</wp:posOffset>
                </wp:positionH>
                <wp:positionV relativeFrom="paragraph">
                  <wp:posOffset>140970</wp:posOffset>
                </wp:positionV>
                <wp:extent cx="281940" cy="1404620"/>
                <wp:effectExtent l="0" t="0" r="3810" b="6350"/>
                <wp:wrapNone/>
                <wp:docPr id="154172371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83F5E3" w14:textId="77777777" w:rsidR="00504F40" w:rsidRPr="006A1F84" w:rsidRDefault="00504F40" w:rsidP="00504F40">
                            <w:pPr>
                              <w:ind w:firstLine="422"/>
                              <w:rPr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4DBEDA4" id="_x0000_s1028" type="#_x0000_t202" style="position:absolute;left:0;text-align:left;margin-left:211.15pt;margin-top:11.1pt;width:22.2pt;height:110.6pt;z-index:2518394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" stroked="f">
                <v:textbox style="mso-fit-shape-to-text:t">
                  <w:txbxContent>
                    <w:p w14:paraId="2F83F5E3" w14:textId="77777777" w:rsidR="00504F40" w:rsidRPr="006A1F84" w:rsidRDefault="00504F40" w:rsidP="00504F40">
                      <w:pPr>
                        <w:ind w:firstLine="422"/>
                        <w:rPr>
                          <w:b/>
                          <w:bCs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1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04F4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8464" behindDoc="0" locked="0" layoutInCell="1" allowOverlap="1" wp14:anchorId="23031CAA" wp14:editId="78076EC0">
                <wp:simplePos x="0" y="0"/>
                <wp:positionH relativeFrom="column">
                  <wp:posOffset>-71755</wp:posOffset>
                </wp:positionH>
                <wp:positionV relativeFrom="paragraph">
                  <wp:posOffset>97790</wp:posOffset>
                </wp:positionV>
                <wp:extent cx="281940" cy="1404620"/>
                <wp:effectExtent l="0" t="0" r="3810" b="6350"/>
                <wp:wrapNone/>
                <wp:docPr id="201268914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7CDE1A" w14:textId="77777777" w:rsidR="00504F40" w:rsidRPr="006A1F84" w:rsidRDefault="00504F40" w:rsidP="00504F40">
                            <w:pPr>
                              <w:ind w:firstLine="422"/>
                              <w:rPr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1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031CAA" id="_x0000_s1029" type="#_x0000_t202" style="position:absolute;left:0;text-align:left;margin-left:-5.65pt;margin-top:7.7pt;width:22.2pt;height:110.6pt;z-index:2518384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" stroked="f">
                <v:textbox style="mso-fit-shape-to-text:t">
                  <w:txbxContent>
                    <w:p w14:paraId="747CDE1A" w14:textId="77777777" w:rsidR="00504F40" w:rsidRPr="006A1F84" w:rsidRDefault="00504F40" w:rsidP="00504F40">
                      <w:pPr>
                        <w:ind w:firstLine="422"/>
                        <w:rPr>
                          <w:b/>
                          <w:bCs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1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C8A1F37" w14:textId="77777777" w:rsidR="00504F40" w:rsidRPr="00B04EB2" w:rsidRDefault="00504F40" w:rsidP="00504F40">
      <w:pPr>
        <w:rPr>
          <w:rFonts w:ascii="Arial" w:hAnsi="Arial" w:cs="Arial"/>
        </w:rPr>
      </w:pPr>
    </w:p>
    <w:p w14:paraId="59DC6AEE" w14:textId="77777777" w:rsidR="00504F40" w:rsidRPr="00B04EB2" w:rsidRDefault="00504F40" w:rsidP="00504F40">
      <w:pPr>
        <w:rPr>
          <w:rFonts w:ascii="Arial" w:hAnsi="Arial" w:cs="Arial"/>
        </w:rPr>
      </w:pPr>
    </w:p>
    <w:p w14:paraId="77FF004D" w14:textId="77777777" w:rsidR="00504F40" w:rsidRPr="00B04EB2" w:rsidRDefault="00504F40" w:rsidP="00504F40">
      <w:pPr>
        <w:rPr>
          <w:rFonts w:ascii="Arial" w:hAnsi="Arial" w:cs="Arial"/>
        </w:rPr>
      </w:pPr>
    </w:p>
    <w:p w14:paraId="1CC359C8" w14:textId="77777777" w:rsidR="006C53B8" w:rsidRPr="00B04EB2" w:rsidRDefault="006C53B8" w:rsidP="006C53B8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2-1. </w:t>
      </w:r>
      <w:r w:rsidRPr="00B04EB2">
        <w:rPr>
          <w:rFonts w:ascii="Arial" w:hAnsi="Arial" w:cs="Arial"/>
          <w:b/>
          <w:bCs/>
          <w:sz w:val="21"/>
          <w:szCs w:val="21"/>
        </w:rPr>
        <w:t>重复序列</w:t>
      </w:r>
      <w:proofErr w:type="gramStart"/>
      <w:r w:rsidRPr="00B04EB2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b/>
          <w:bCs/>
          <w:sz w:val="21"/>
          <w:szCs w:val="21"/>
        </w:rPr>
        <w:t>导的环状基因组重组示意图。</w:t>
      </w:r>
    </w:p>
    <w:p w14:paraId="1329413B" w14:textId="0D580DA6" w:rsidR="00504F40" w:rsidRPr="00B04EB2" w:rsidRDefault="006C53B8" w:rsidP="006C53B8">
      <w:pPr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sz w:val="21"/>
          <w:szCs w:val="21"/>
        </w:rPr>
        <w:t>A</w:t>
      </w:r>
      <w:r w:rsidRPr="00B04EB2">
        <w:rPr>
          <w:rFonts w:ascii="Arial" w:hAnsi="Arial" w:cs="Arial"/>
          <w:sz w:val="21"/>
          <w:szCs w:val="21"/>
        </w:rPr>
        <w:t>：由反向重复序列（</w:t>
      </w:r>
      <w:r w:rsidRPr="00B04EB2">
        <w:rPr>
          <w:rFonts w:ascii="Arial" w:hAnsi="Arial" w:cs="Arial"/>
          <w:sz w:val="21"/>
          <w:szCs w:val="21"/>
        </w:rPr>
        <w:t>I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重组，</w:t>
      </w:r>
      <w:r w:rsidRPr="00B04EB2">
        <w:rPr>
          <w:rFonts w:ascii="Arial" w:hAnsi="Arial" w:cs="Arial"/>
          <w:sz w:val="21"/>
          <w:szCs w:val="21"/>
        </w:rPr>
        <w:t>B</w:t>
      </w:r>
      <w:r w:rsidRPr="00B04EB2">
        <w:rPr>
          <w:rFonts w:ascii="Arial" w:hAnsi="Arial" w:cs="Arial"/>
          <w:sz w:val="21"/>
          <w:szCs w:val="21"/>
        </w:rPr>
        <w:t>：由正向重复序列（</w:t>
      </w:r>
      <w:r w:rsidRPr="00B04EB2">
        <w:rPr>
          <w:rFonts w:ascii="Arial" w:hAnsi="Arial" w:cs="Arial"/>
          <w:sz w:val="21"/>
          <w:szCs w:val="21"/>
        </w:rPr>
        <w:t>D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重组。</w:t>
      </w:r>
    </w:p>
    <w:p w14:paraId="257AF4D3" w14:textId="07A01ADA" w:rsidR="00504F40" w:rsidRPr="00B04EB2" w:rsidRDefault="00504F40" w:rsidP="00685AAF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以重复序列为中心，分别从主要构型和次要构型中截取</w:t>
      </w:r>
      <w:r w:rsidR="00FE4342" w:rsidRPr="00B04EB2">
        <w:rPr>
          <w:rFonts w:ascii="Arial" w:hAnsi="Arial" w:cs="Arial"/>
        </w:rPr>
        <w:t>一</w:t>
      </w:r>
      <w:r w:rsidRPr="00B04EB2">
        <w:rPr>
          <w:rFonts w:ascii="Arial" w:hAnsi="Arial" w:cs="Arial"/>
        </w:rPr>
        <w:t>段序列（</w:t>
      </w:r>
      <w:r w:rsidR="000D4869" w:rsidRPr="00B04EB2">
        <w:rPr>
          <w:rFonts w:ascii="Arial" w:hAnsi="Arial" w:cs="Arial"/>
          <w:highlight w:val="yellow"/>
        </w:rPr>
        <w:t>trimmed a short sequence</w:t>
      </w:r>
      <w:r w:rsidR="000D4869" w:rsidRPr="00B04EB2">
        <w:rPr>
          <w:rFonts w:ascii="Arial" w:hAnsi="Arial" w:cs="Arial"/>
        </w:rPr>
        <w:t xml:space="preserve">, 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），如图</w:t>
      </w:r>
      <w:r w:rsidR="00EF6285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-</w:t>
      </w:r>
      <w:r w:rsidR="00EF6285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所示，主要构型中分别以成对的重复序列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>与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>为中心，截取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为</w:t>
      </w:r>
      <w:r w:rsidRPr="00B04EB2">
        <w:rPr>
          <w:rFonts w:ascii="Arial" w:hAnsi="Arial" w:cs="Arial"/>
        </w:rPr>
        <w:t>AB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CD</w:t>
      </w:r>
      <w:r w:rsidRPr="00B04EB2">
        <w:rPr>
          <w:rFonts w:ascii="Arial" w:hAnsi="Arial" w:cs="Arial"/>
        </w:rPr>
        <w:t>，标记为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AB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CD</w:t>
      </w:r>
      <w:r w:rsidRPr="00B04EB2">
        <w:rPr>
          <w:rFonts w:ascii="Arial" w:hAnsi="Arial" w:cs="Arial"/>
        </w:rPr>
        <w:t>。</w:t>
      </w:r>
      <w:r w:rsidRPr="00B04EB2">
        <w:rPr>
          <w:rFonts w:ascii="Arial" w:hAnsi="Arial" w:cs="Arial"/>
        </w:rPr>
        <w:t>I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的次要构型中，截取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AC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BD</w:t>
      </w:r>
      <w:r w:rsidRPr="00B04EB2">
        <w:rPr>
          <w:rFonts w:ascii="Arial" w:hAnsi="Arial" w:cs="Arial"/>
        </w:rPr>
        <w:t>，分别以重复序列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>和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>为中心</w:t>
      </w:r>
      <w:r w:rsidR="00EF6285" w:rsidRPr="00B04EB2">
        <w:rPr>
          <w:rFonts w:ascii="Arial" w:hAnsi="Arial" w:cs="Arial"/>
        </w:rPr>
        <w:t>（图</w:t>
      </w:r>
      <w:r w:rsidR="00EF6285" w:rsidRPr="00B04EB2">
        <w:rPr>
          <w:rFonts w:ascii="Arial" w:hAnsi="Arial" w:cs="Arial"/>
        </w:rPr>
        <w:t>1-1A</w:t>
      </w:r>
      <w:r w:rsidR="00EF6285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</w:t>
      </w: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的次要构型中，截取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AD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CB</w:t>
      </w:r>
      <w:r w:rsidRPr="00B04EB2">
        <w:rPr>
          <w:rFonts w:ascii="Arial" w:hAnsi="Arial" w:cs="Arial"/>
        </w:rPr>
        <w:t>，分别以重复序列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>和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>为中心</w:t>
      </w:r>
      <w:r w:rsidR="00EF6285" w:rsidRPr="00B04EB2">
        <w:rPr>
          <w:rFonts w:ascii="Arial" w:hAnsi="Arial" w:cs="Arial"/>
        </w:rPr>
        <w:t>（图</w:t>
      </w:r>
      <w:r w:rsidR="00EF6285" w:rsidRPr="00B04EB2">
        <w:rPr>
          <w:rFonts w:ascii="Arial" w:hAnsi="Arial" w:cs="Arial"/>
        </w:rPr>
        <w:t>2-2B</w:t>
      </w:r>
      <w:r w:rsidR="00EF6285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</w:t>
      </w:r>
    </w:p>
    <w:p w14:paraId="790F0E2D" w14:textId="712CCC64" w:rsidR="00504F40" w:rsidRPr="00B04EB2" w:rsidRDefault="00A1591B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37440" behindDoc="0" locked="0" layoutInCell="1" allowOverlap="1" wp14:anchorId="72E10152" wp14:editId="640831CF">
            <wp:simplePos x="0" y="0"/>
            <wp:positionH relativeFrom="column">
              <wp:posOffset>1168400</wp:posOffset>
            </wp:positionH>
            <wp:positionV relativeFrom="paragraph">
              <wp:posOffset>243840</wp:posOffset>
            </wp:positionV>
            <wp:extent cx="3545840" cy="1661160"/>
            <wp:effectExtent l="0" t="0" r="0" b="0"/>
            <wp:wrapNone/>
            <wp:docPr id="118392816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584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9FD825" w14:textId="5EAA0EF0" w:rsidR="00504F40" w:rsidRPr="00B04EB2" w:rsidRDefault="00A1591B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6832" behindDoc="0" locked="0" layoutInCell="1" allowOverlap="1" wp14:anchorId="5647AAB2" wp14:editId="7E0C368A">
                <wp:simplePos x="0" y="0"/>
                <wp:positionH relativeFrom="column">
                  <wp:posOffset>833120</wp:posOffset>
                </wp:positionH>
                <wp:positionV relativeFrom="paragraph">
                  <wp:posOffset>20320</wp:posOffset>
                </wp:positionV>
                <wp:extent cx="335280" cy="1404620"/>
                <wp:effectExtent l="0" t="0" r="0" b="0"/>
                <wp:wrapNone/>
                <wp:docPr id="3827828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941B93" w14:textId="77777777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47AAB2" id="_x0000_s1030" type="#_x0000_t202" style="position:absolute;left:0;text-align:left;margin-left:65.6pt;margin-top:1.6pt;width:26.4pt;height:110.6pt;z-index:2518968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" filled="f" stroked="f">
                <v:textbox style="mso-fit-shape-to-text:t">
                  <w:txbxContent>
                    <w:p w14:paraId="7F941B93" w14:textId="77777777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C33F0C2" w14:textId="1091B379" w:rsidR="00504F40" w:rsidRPr="00B04EB2" w:rsidRDefault="00504F40" w:rsidP="00504F40">
      <w:pPr>
        <w:rPr>
          <w:rFonts w:ascii="Arial" w:hAnsi="Arial" w:cs="Arial"/>
        </w:rPr>
      </w:pPr>
    </w:p>
    <w:p w14:paraId="6FA84333" w14:textId="7C10C254" w:rsidR="00504F40" w:rsidRPr="00B04EB2" w:rsidRDefault="00504F40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5392" behindDoc="0" locked="0" layoutInCell="1" allowOverlap="1" wp14:anchorId="40ED4F0F" wp14:editId="45FD8CD0">
                <wp:simplePos x="0" y="0"/>
                <wp:positionH relativeFrom="column">
                  <wp:posOffset>580662</wp:posOffset>
                </wp:positionH>
                <wp:positionV relativeFrom="paragraph">
                  <wp:posOffset>158296</wp:posOffset>
                </wp:positionV>
                <wp:extent cx="318135" cy="443230"/>
                <wp:effectExtent l="0" t="0" r="5715" b="0"/>
                <wp:wrapNone/>
                <wp:docPr id="68822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135" cy="443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618713" w14:textId="77777777" w:rsidR="00504F40" w:rsidRPr="007E5877" w:rsidRDefault="00504F40" w:rsidP="00504F40">
                            <w:pPr>
                              <w:ind w:firstLine="482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D4F0F" id="_x0000_s1031" type="#_x0000_t202" style="position:absolute;left:0;text-align:left;margin-left:45.7pt;margin-top:12.45pt;width:25.05pt;height:34.9pt;z-index:251835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" stroked="f">
                <v:textbox>
                  <w:txbxContent>
                    <w:p w14:paraId="75618713" w14:textId="77777777" w:rsidR="00504F40" w:rsidRPr="007E5877" w:rsidRDefault="00504F40" w:rsidP="00504F40">
                      <w:pPr>
                        <w:ind w:firstLine="482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2526FE21" w14:textId="29FC0FF9" w:rsidR="00504F40" w:rsidRPr="00B04EB2" w:rsidRDefault="00185A50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8880" behindDoc="0" locked="0" layoutInCell="1" allowOverlap="1" wp14:anchorId="295CD760" wp14:editId="3310A7AC">
                <wp:simplePos x="0" y="0"/>
                <wp:positionH relativeFrom="column">
                  <wp:posOffset>833120</wp:posOffset>
                </wp:positionH>
                <wp:positionV relativeFrom="paragraph">
                  <wp:posOffset>223520</wp:posOffset>
                </wp:positionV>
                <wp:extent cx="335280" cy="1404620"/>
                <wp:effectExtent l="0" t="0" r="0" b="0"/>
                <wp:wrapNone/>
                <wp:docPr id="83185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5167E4" w14:textId="6BD35CAE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5CD760" id="_x0000_s1032" type="#_x0000_t202" style="position:absolute;left:0;text-align:left;margin-left:65.6pt;margin-top:17.6pt;width:26.4pt;height:110.6pt;z-index:2518988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ohP/g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" filled="f" stroked="f">
                <v:textbox style="mso-fit-shape-to-text:t">
                  <w:txbxContent>
                    <w:p w14:paraId="465167E4" w14:textId="6BD35CAE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63F0028A" w14:textId="77777777" w:rsidR="00504F40" w:rsidRPr="00B04EB2" w:rsidRDefault="00504F40" w:rsidP="00504F40">
      <w:pPr>
        <w:rPr>
          <w:rFonts w:ascii="Arial" w:hAnsi="Arial" w:cs="Arial"/>
        </w:rPr>
      </w:pPr>
    </w:p>
    <w:p w14:paraId="099E5E13" w14:textId="77777777" w:rsidR="00504F40" w:rsidRPr="00B04EB2" w:rsidRDefault="00504F40" w:rsidP="00504F40">
      <w:pPr>
        <w:rPr>
          <w:rFonts w:ascii="Arial" w:hAnsi="Arial" w:cs="Arial"/>
        </w:rPr>
      </w:pPr>
    </w:p>
    <w:p w14:paraId="4D7AD6B3" w14:textId="77777777" w:rsidR="00A1591B" w:rsidRPr="00B04EB2" w:rsidRDefault="00A1591B" w:rsidP="00504F40">
      <w:pPr>
        <w:rPr>
          <w:rFonts w:ascii="Arial" w:hAnsi="Arial" w:cs="Arial"/>
        </w:rPr>
      </w:pPr>
    </w:p>
    <w:p w14:paraId="0138D3C9" w14:textId="0B008F64" w:rsidR="006C53B8" w:rsidRPr="00B04EB2" w:rsidRDefault="006C53B8" w:rsidP="006C53B8">
      <w:pPr>
        <w:spacing w:line="240" w:lineRule="auto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2-2  </w:t>
      </w:r>
      <w:r w:rsidRPr="00B04EB2">
        <w:rPr>
          <w:rFonts w:ascii="Arial" w:hAnsi="Arial" w:cs="Arial"/>
          <w:b/>
          <w:bCs/>
          <w:sz w:val="21"/>
          <w:szCs w:val="21"/>
        </w:rPr>
        <w:t>转录起始位点（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）截取示意图</w:t>
      </w:r>
    </w:p>
    <w:p w14:paraId="4BC09BDE" w14:textId="7C217F7C" w:rsidR="00504F40" w:rsidRPr="00B04EB2" w:rsidRDefault="006C53B8" w:rsidP="006C53B8">
      <w:pPr>
        <w:spacing w:line="240" w:lineRule="auto"/>
        <w:ind w:firstLine="420"/>
        <w:jc w:val="center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sz w:val="21"/>
          <w:szCs w:val="21"/>
        </w:rPr>
        <w:t>涉及反向重复序列（</w:t>
      </w:r>
      <w:r w:rsidRPr="00B04EB2">
        <w:rPr>
          <w:rFonts w:ascii="Arial" w:hAnsi="Arial" w:cs="Arial"/>
          <w:sz w:val="21"/>
          <w:szCs w:val="21"/>
        </w:rPr>
        <w:t>IRs</w:t>
      </w:r>
      <w:r w:rsidRPr="00B04EB2">
        <w:rPr>
          <w:rFonts w:ascii="Arial" w:hAnsi="Arial" w:cs="Arial"/>
          <w:sz w:val="21"/>
          <w:szCs w:val="21"/>
        </w:rPr>
        <w:t>）的重组会使中间序列发生倒位（</w:t>
      </w:r>
      <w:r w:rsidRPr="00B04EB2">
        <w:rPr>
          <w:rFonts w:ascii="Arial" w:hAnsi="Arial" w:cs="Arial"/>
          <w:sz w:val="21"/>
          <w:szCs w:val="21"/>
        </w:rPr>
        <w:t>A</w:t>
      </w:r>
      <w:r w:rsidRPr="00B04EB2">
        <w:rPr>
          <w:rFonts w:ascii="Arial" w:hAnsi="Arial" w:cs="Arial"/>
          <w:sz w:val="21"/>
          <w:szCs w:val="21"/>
        </w:rPr>
        <w:t>），而涉及正向重复序列（</w:t>
      </w:r>
      <w:r w:rsidRPr="00B04EB2">
        <w:rPr>
          <w:rFonts w:ascii="Arial" w:hAnsi="Arial" w:cs="Arial"/>
          <w:sz w:val="21"/>
          <w:szCs w:val="21"/>
        </w:rPr>
        <w:t>DRs</w:t>
      </w:r>
      <w:r w:rsidRPr="00B04EB2">
        <w:rPr>
          <w:rFonts w:ascii="Arial" w:hAnsi="Arial" w:cs="Arial"/>
          <w:sz w:val="21"/>
          <w:szCs w:val="21"/>
        </w:rPr>
        <w:t>）的重组则会产生一对亚基因组分子（</w:t>
      </w:r>
      <w:r w:rsidRPr="00B04EB2">
        <w:rPr>
          <w:rFonts w:ascii="Arial" w:hAnsi="Arial" w:cs="Arial"/>
          <w:sz w:val="21"/>
          <w:szCs w:val="21"/>
        </w:rPr>
        <w:t>B</w:t>
      </w:r>
      <w:r w:rsidRPr="00B04EB2">
        <w:rPr>
          <w:rFonts w:ascii="Arial" w:hAnsi="Arial" w:cs="Arial"/>
          <w:sz w:val="21"/>
          <w:szCs w:val="21"/>
        </w:rPr>
        <w:t>）。</w:t>
      </w:r>
      <w:r w:rsidRPr="00B04EB2">
        <w:rPr>
          <w:rFonts w:ascii="Arial" w:hAnsi="Arial" w:cs="Arial"/>
          <w:sz w:val="21"/>
          <w:szCs w:val="21"/>
        </w:rPr>
        <w:t>AB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>CD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>AD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>CB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 xml:space="preserve">AC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BD </w:t>
      </w:r>
      <w:r w:rsidRPr="00B04EB2">
        <w:rPr>
          <w:rFonts w:ascii="Arial" w:hAnsi="Arial" w:cs="Arial"/>
          <w:sz w:val="21"/>
          <w:szCs w:val="21"/>
        </w:rPr>
        <w:t>代表转录起始位点（</w:t>
      </w:r>
      <w:r w:rsidRPr="00B04EB2">
        <w:rPr>
          <w:rFonts w:ascii="Arial" w:hAnsi="Arial" w:cs="Arial"/>
          <w:sz w:val="21"/>
          <w:szCs w:val="21"/>
        </w:rPr>
        <w:t>TSS</w:t>
      </w:r>
      <w:r w:rsidRPr="00B04EB2">
        <w:rPr>
          <w:rFonts w:ascii="Arial" w:hAnsi="Arial" w:cs="Arial"/>
          <w:sz w:val="21"/>
          <w:szCs w:val="21"/>
        </w:rPr>
        <w:t>）。</w:t>
      </w:r>
      <w:r w:rsidRPr="00B04EB2">
        <w:rPr>
          <w:rFonts w:ascii="Arial" w:hAnsi="Arial" w:cs="Arial"/>
          <w:sz w:val="21"/>
          <w:szCs w:val="21"/>
        </w:rPr>
        <w:t xml:space="preserve">AB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CD </w:t>
      </w:r>
      <w:r w:rsidRPr="00B04EB2">
        <w:rPr>
          <w:rFonts w:ascii="Arial" w:hAnsi="Arial" w:cs="Arial"/>
          <w:sz w:val="21"/>
          <w:szCs w:val="21"/>
        </w:rPr>
        <w:t>来自主构型。</w:t>
      </w:r>
      <w:r w:rsidRPr="00B04EB2">
        <w:rPr>
          <w:rFonts w:ascii="Arial" w:hAnsi="Arial" w:cs="Arial"/>
          <w:sz w:val="21"/>
          <w:szCs w:val="21"/>
        </w:rPr>
        <w:t xml:space="preserve">AD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CB </w:t>
      </w:r>
      <w:r w:rsidRPr="00B04EB2">
        <w:rPr>
          <w:rFonts w:ascii="Arial" w:hAnsi="Arial" w:cs="Arial"/>
          <w:sz w:val="21"/>
          <w:szCs w:val="21"/>
        </w:rPr>
        <w:t>来自由正向重复序列（</w:t>
      </w:r>
      <w:r w:rsidRPr="00B04EB2">
        <w:rPr>
          <w:rFonts w:ascii="Arial" w:hAnsi="Arial" w:cs="Arial"/>
          <w:sz w:val="21"/>
          <w:szCs w:val="21"/>
        </w:rPr>
        <w:t>D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亚构型。</w:t>
      </w:r>
      <w:r w:rsidRPr="00B04EB2">
        <w:rPr>
          <w:rFonts w:ascii="Arial" w:hAnsi="Arial" w:cs="Arial"/>
          <w:sz w:val="21"/>
          <w:szCs w:val="21"/>
        </w:rPr>
        <w:t xml:space="preserve">AC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BD </w:t>
      </w:r>
      <w:r w:rsidRPr="00B04EB2">
        <w:rPr>
          <w:rFonts w:ascii="Arial" w:hAnsi="Arial" w:cs="Arial"/>
          <w:sz w:val="21"/>
          <w:szCs w:val="21"/>
        </w:rPr>
        <w:t>来自由反向重复序列（</w:t>
      </w:r>
      <w:r w:rsidRPr="00B04EB2">
        <w:rPr>
          <w:rFonts w:ascii="Arial" w:hAnsi="Arial" w:cs="Arial"/>
          <w:sz w:val="21"/>
          <w:szCs w:val="21"/>
        </w:rPr>
        <w:t>I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亚构型。</w:t>
      </w:r>
    </w:p>
    <w:p w14:paraId="75D907D5" w14:textId="54727211" w:rsidR="00A1591B" w:rsidRPr="00B04EB2" w:rsidRDefault="00A1591B" w:rsidP="00A1591B">
      <w:pPr>
        <w:spacing w:beforeLines="50" w:before="156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</w:rPr>
        <w:t>在主要构型和次要构型中，以重复序列为中心，左右各截取</w:t>
      </w:r>
      <w:r w:rsidRPr="00B04EB2">
        <w:rPr>
          <w:rFonts w:ascii="Arial" w:hAnsi="Arial" w:cs="Arial"/>
          <w:i/>
          <w:iCs/>
        </w:rPr>
        <w:t>L</w:t>
      </w:r>
      <w:proofErr w:type="gramStart"/>
      <w:r w:rsidRPr="00B04EB2">
        <w:rPr>
          <w:rFonts w:ascii="Arial" w:hAnsi="Arial" w:cs="Arial"/>
        </w:rPr>
        <w:t>个</w:t>
      </w:r>
      <w:proofErr w:type="gramEnd"/>
      <w:r w:rsidRPr="00B04EB2">
        <w:rPr>
          <w:rFonts w:ascii="Arial" w:hAnsi="Arial" w:cs="Arial"/>
        </w:rPr>
        <w:t>碱基，获得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后，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Pr="00B04EB2">
        <w:rPr>
          <w:rFonts w:ascii="Arial" w:hAnsi="Arial" w:cs="Arial"/>
        </w:rPr>
        <w:t>将测序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（图</w:t>
      </w:r>
      <w:r w:rsidRPr="00B04EB2">
        <w:rPr>
          <w:rFonts w:ascii="Arial" w:hAnsi="Arial" w:cs="Arial"/>
        </w:rPr>
        <w:t>2-3</w:t>
      </w:r>
      <w:r w:rsidRPr="00B04EB2">
        <w:rPr>
          <w:rFonts w:ascii="Arial" w:hAnsi="Arial" w:cs="Arial"/>
        </w:rPr>
        <w:t>），然后从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中查找可以跨越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（</w:t>
      </w:r>
      <w:r w:rsidRPr="00B04EB2">
        <w:rPr>
          <w:rFonts w:ascii="Arial" w:hAnsi="Arial" w:cs="Arial"/>
          <w:i/>
          <w:iCs/>
        </w:rPr>
        <w:t>l</w:t>
      </w:r>
      <w:r w:rsidRPr="00B04EB2">
        <w:rPr>
          <w:rFonts w:ascii="Arial" w:hAnsi="Arial" w:cs="Arial"/>
        </w:rPr>
        <w:t xml:space="preserve"> &gt; 0</w:t>
      </w:r>
      <w:r w:rsidRPr="00B04EB2">
        <w:rPr>
          <w:rFonts w:ascii="Arial" w:hAnsi="Arial" w:cs="Arial"/>
        </w:rPr>
        <w:t>），若有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跨越了重复序列（即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</w:rPr>
        <w:t xml:space="preserve"> &gt; 0</w:t>
      </w:r>
      <w:r w:rsidRPr="00B04EB2">
        <w:rPr>
          <w:rFonts w:ascii="Arial" w:hAnsi="Arial" w:cs="Arial"/>
        </w:rPr>
        <w:t>），则认为该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对应的基因组构型存在。</w:t>
      </w:r>
    </w:p>
    <w:p w14:paraId="2BE3B66D" w14:textId="77777777" w:rsidR="00685AAF" w:rsidRPr="00B04EB2" w:rsidRDefault="00685AAF" w:rsidP="00EF6285">
      <w:pPr>
        <w:rPr>
          <w:rFonts w:ascii="Arial" w:hAnsi="Arial" w:cs="Arial"/>
        </w:rPr>
      </w:pPr>
    </w:p>
    <w:p w14:paraId="2BF14AB7" w14:textId="261EE381" w:rsidR="00EF6285" w:rsidRPr="00B04EB2" w:rsidRDefault="00EF6285" w:rsidP="00EF6285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43584" behindDoc="0" locked="0" layoutInCell="1" allowOverlap="1" wp14:anchorId="4ACF121A" wp14:editId="072B3F23">
            <wp:simplePos x="0" y="0"/>
            <wp:positionH relativeFrom="column">
              <wp:posOffset>1371600</wp:posOffset>
            </wp:positionH>
            <wp:positionV relativeFrom="paragraph">
              <wp:posOffset>121920</wp:posOffset>
            </wp:positionV>
            <wp:extent cx="2875280" cy="859290"/>
            <wp:effectExtent l="0" t="0" r="1270" b="0"/>
            <wp:wrapNone/>
            <wp:docPr id="135019036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859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CC2A6A" w14:textId="77777777" w:rsidR="00EF6285" w:rsidRPr="00B04EB2" w:rsidRDefault="00EF6285" w:rsidP="00EF6285">
      <w:pPr>
        <w:rPr>
          <w:rFonts w:ascii="Arial" w:hAnsi="Arial" w:cs="Arial"/>
        </w:rPr>
      </w:pPr>
    </w:p>
    <w:p w14:paraId="4D841FD7" w14:textId="77777777" w:rsidR="00EF6285" w:rsidRPr="00B04EB2" w:rsidRDefault="00EF6285" w:rsidP="00EF6285">
      <w:pPr>
        <w:rPr>
          <w:rFonts w:ascii="Arial" w:hAnsi="Arial" w:cs="Arial"/>
        </w:rPr>
      </w:pPr>
    </w:p>
    <w:p w14:paraId="3398DAE1" w14:textId="77777777" w:rsidR="00EF6285" w:rsidRPr="00B04EB2" w:rsidRDefault="00EF6285" w:rsidP="00EF6285">
      <w:pPr>
        <w:rPr>
          <w:rFonts w:ascii="Arial" w:hAnsi="Arial" w:cs="Arial"/>
        </w:rPr>
      </w:pPr>
    </w:p>
    <w:p w14:paraId="606871C8" w14:textId="39205136" w:rsidR="006C53B8" w:rsidRPr="00B04EB2" w:rsidRDefault="006C53B8" w:rsidP="006C53B8">
      <w:pPr>
        <w:spacing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2-3 </w:t>
      </w:r>
      <w:r w:rsidRPr="00B04EB2">
        <w:rPr>
          <w:rFonts w:ascii="Arial" w:hAnsi="Arial" w:cs="Arial"/>
          <w:b/>
          <w:bCs/>
          <w:sz w:val="21"/>
          <w:szCs w:val="21"/>
        </w:rPr>
        <w:t>读取序列映射到转录起始位点（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）的示意图</w:t>
      </w:r>
      <w:r w:rsidRPr="00B04EB2">
        <w:rPr>
          <w:rFonts w:ascii="Arial" w:hAnsi="Arial" w:cs="Arial"/>
          <w:sz w:val="21"/>
          <w:szCs w:val="21"/>
        </w:rPr>
        <w:t>（</w:t>
      </w:r>
      <w:r w:rsidRPr="00B04EB2">
        <w:rPr>
          <w:rFonts w:ascii="Arial" w:hAnsi="Arial" w:cs="Arial"/>
          <w:sz w:val="21"/>
          <w:szCs w:val="21"/>
        </w:rPr>
        <w:t>trimmed a short sequence</w:t>
      </w:r>
      <w:r w:rsidRPr="00B04EB2">
        <w:rPr>
          <w:rFonts w:ascii="Arial" w:hAnsi="Arial" w:cs="Arial"/>
          <w:sz w:val="21"/>
          <w:szCs w:val="21"/>
        </w:rPr>
        <w:t>）。</w:t>
      </w:r>
    </w:p>
    <w:p w14:paraId="21E1E125" w14:textId="77777777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L</w:t>
      </w:r>
      <w:r w:rsidRPr="00B04EB2">
        <w:rPr>
          <w:rFonts w:ascii="Arial" w:hAnsi="Arial" w:cs="Arial"/>
          <w:sz w:val="21"/>
          <w:szCs w:val="21"/>
        </w:rPr>
        <w:t>：表示在一个重复单元两侧截取的序列长度。默认值为</w:t>
      </w:r>
      <w:r w:rsidRPr="00B04EB2">
        <w:rPr>
          <w:rFonts w:ascii="Arial" w:hAnsi="Arial" w:cs="Arial"/>
          <w:sz w:val="21"/>
          <w:szCs w:val="21"/>
        </w:rPr>
        <w:t xml:space="preserve"> 1000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。</w:t>
      </w:r>
    </w:p>
    <w:p w14:paraId="718719F6" w14:textId="77777777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K</w:t>
      </w:r>
      <w:r w:rsidRPr="00B04EB2">
        <w:rPr>
          <w:rFonts w:ascii="Arial" w:hAnsi="Arial" w:cs="Arial"/>
          <w:sz w:val="21"/>
          <w:szCs w:val="21"/>
        </w:rPr>
        <w:t>：一个重复单元的长度。默认值为</w:t>
      </w:r>
      <w:r w:rsidRPr="00B04EB2">
        <w:rPr>
          <w:rFonts w:ascii="Arial" w:hAnsi="Arial" w:cs="Arial"/>
          <w:sz w:val="21"/>
          <w:szCs w:val="21"/>
        </w:rPr>
        <w:t xml:space="preserve"> 50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。</w:t>
      </w:r>
    </w:p>
    <w:p w14:paraId="66FBE42E" w14:textId="77777777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I</w:t>
      </w:r>
      <w:r w:rsidRPr="00B04EB2">
        <w:rPr>
          <w:rFonts w:ascii="Arial" w:hAnsi="Arial" w:cs="Arial"/>
          <w:sz w:val="21"/>
          <w:szCs w:val="21"/>
        </w:rPr>
        <w:t>：表示一条读取序列跨越一个重复单元左右两侧的长度。当</w:t>
      </w:r>
      <w:r w:rsidRPr="00B04EB2">
        <w:rPr>
          <w:rFonts w:ascii="Arial" w:hAnsi="Arial" w:cs="Arial"/>
          <w:sz w:val="21"/>
          <w:szCs w:val="21"/>
        </w:rPr>
        <w:t xml:space="preserve"> </w:t>
      </w:r>
      <w:r w:rsidRPr="00B04EB2">
        <w:rPr>
          <w:rFonts w:ascii="Arial" w:hAnsi="Arial" w:cs="Arial"/>
          <w:i/>
          <w:iCs/>
          <w:sz w:val="21"/>
          <w:szCs w:val="21"/>
        </w:rPr>
        <w:t>I</w:t>
      </w:r>
      <w:r w:rsidRPr="00B04EB2">
        <w:rPr>
          <w:rFonts w:ascii="Arial" w:hAnsi="Arial" w:cs="Arial"/>
          <w:sz w:val="21"/>
          <w:szCs w:val="21"/>
        </w:rPr>
        <w:t xml:space="preserve"> ≥ 1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时，该读取序列被认为跨越了一个重复单元。</w:t>
      </w:r>
    </w:p>
    <w:p w14:paraId="610A9A28" w14:textId="686DB59D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M</w:t>
      </w:r>
      <w:r w:rsidRPr="00B04EB2">
        <w:rPr>
          <w:rFonts w:ascii="Arial" w:hAnsi="Arial" w:cs="Arial"/>
          <w:sz w:val="21"/>
          <w:szCs w:val="21"/>
        </w:rPr>
        <w:t>：跨越一个重复单元且</w:t>
      </w:r>
      <w:r w:rsidRPr="00B04EB2">
        <w:rPr>
          <w:rFonts w:ascii="Arial" w:hAnsi="Arial" w:cs="Arial"/>
          <w:sz w:val="21"/>
          <w:szCs w:val="21"/>
        </w:rPr>
        <w:t xml:space="preserve"> </w:t>
      </w:r>
      <w:r w:rsidRPr="00B04EB2">
        <w:rPr>
          <w:rFonts w:ascii="Arial" w:hAnsi="Arial" w:cs="Arial"/>
          <w:i/>
          <w:iCs/>
          <w:sz w:val="21"/>
          <w:szCs w:val="21"/>
        </w:rPr>
        <w:t>I</w:t>
      </w:r>
      <w:r w:rsidRPr="00B04EB2">
        <w:rPr>
          <w:rFonts w:ascii="Arial" w:hAnsi="Arial" w:cs="Arial"/>
          <w:sz w:val="21"/>
          <w:szCs w:val="21"/>
        </w:rPr>
        <w:t xml:space="preserve"> ≥ 1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的读取序列的数量。</w:t>
      </w:r>
    </w:p>
    <w:p w14:paraId="3DD15CA3" w14:textId="6BEC9801" w:rsidR="00FE4342" w:rsidRPr="00B04EB2" w:rsidRDefault="00FE4342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、重组率的定义与计算</w:t>
      </w:r>
    </w:p>
    <w:p w14:paraId="23DBB9A6" w14:textId="26217249" w:rsidR="00FE4342" w:rsidRPr="00B04EB2" w:rsidRDefault="00FE4342" w:rsidP="00FE4342">
      <w:pPr>
        <w:rPr>
          <w:rFonts w:ascii="Arial" w:hAnsi="Arial" w:cs="Arial"/>
        </w:rPr>
      </w:pPr>
      <w:r w:rsidRPr="00B04EB2">
        <w:rPr>
          <w:rFonts w:ascii="Arial" w:hAnsi="Arial" w:cs="Arial"/>
        </w:rPr>
        <w:t>在计算重复序列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的线粒体基因组重组的概率时，主要构型中，跨越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AB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C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中的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数量记录为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AB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CD</w:t>
      </w:r>
      <w:r w:rsidRPr="00B04EB2">
        <w:rPr>
          <w:rFonts w:ascii="Arial" w:hAnsi="Arial" w:cs="Arial"/>
        </w:rPr>
        <w:t>。次要构型中，跨越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A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CB</w:t>
      </w:r>
      <w:r w:rsidRPr="00B04EB2">
        <w:rPr>
          <w:rFonts w:ascii="Arial" w:hAnsi="Arial" w:cs="Arial"/>
        </w:rPr>
        <w:t>，以及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AC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B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中的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数量记录为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A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CB</w:t>
      </w:r>
      <w:r w:rsidRPr="00B04EB2">
        <w:rPr>
          <w:rFonts w:ascii="Arial" w:hAnsi="Arial" w:cs="Arial"/>
        </w:rPr>
        <w:t>，以及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AC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BD</w:t>
      </w:r>
      <w:r w:rsidRPr="00B04EB2">
        <w:rPr>
          <w:rFonts w:ascii="Arial" w:hAnsi="Arial" w:cs="Arial"/>
        </w:rPr>
        <w:t>。</w:t>
      </w:r>
    </w:p>
    <w:p w14:paraId="3F6DE661" w14:textId="70EA5B8D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>介导重组的概率为：</w:t>
      </w:r>
    </w:p>
    <w:p w14:paraId="762BDF3E" w14:textId="77777777" w:rsidR="00FE4342" w:rsidRPr="00B04EB2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381AF9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60" type="#_x0000_t75" style="position:absolute;left:0;text-align:left;margin-left:207.4pt;margin-top:5.15pt;width:165.5pt;height:35.8pt;z-index:251846656;mso-position-horizontal-relative:text;mso-position-vertical-relative:text">
            <v:imagedata r:id="rId11" o:title=""/>
          </v:shape>
          <o:OLEObject Type="Embed" ProgID="Equation.DSMT4" ShapeID="_x0000_s2060" DrawAspect="Content" ObjectID="_1812817084" r:id="rId12"/>
        </w:object>
      </w:r>
      <w:r>
        <w:rPr>
          <w:rFonts w:ascii="Arial" w:hAnsi="Arial" w:cs="Arial"/>
          <w:noProof/>
        </w:rPr>
        <w:object w:dxaOrig="1440" w:dyaOrig="1440" w14:anchorId="7DE75A32">
          <v:shape id="_x0000_s2059" type="#_x0000_t75" style="position:absolute;left:0;text-align:left;margin-left:52.55pt;margin-top:5.15pt;width:129.4pt;height:35.8pt;z-index:251845632;mso-position-horizontal-relative:text;mso-position-vertical-relative:text">
            <v:imagedata r:id="rId13" o:title=""/>
          </v:shape>
          <o:OLEObject Type="Embed" ProgID="Equation.DSMT4" ShapeID="_x0000_s2059" DrawAspect="Content" ObjectID="_1812817085" r:id="rId14"/>
        </w:object>
      </w:r>
    </w:p>
    <w:p w14:paraId="0C203CB8" w14:textId="77777777" w:rsidR="00FE4342" w:rsidRPr="00B04EB2" w:rsidRDefault="00FE4342" w:rsidP="00FE4342">
      <w:pPr>
        <w:rPr>
          <w:rFonts w:ascii="Arial" w:hAnsi="Arial" w:cs="Arial"/>
        </w:rPr>
      </w:pPr>
    </w:p>
    <w:p w14:paraId="4BC62799" w14:textId="77777777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Pr="00B04EB2">
        <w:rPr>
          <w:rFonts w:ascii="Arial" w:hAnsi="Arial" w:cs="Arial"/>
        </w:rPr>
        <w:t>2-1</w:t>
      </w:r>
      <w:r w:rsidRPr="00B04EB2">
        <w:rPr>
          <w:rFonts w:ascii="Arial" w:hAnsi="Arial" w:cs="Arial"/>
        </w:rPr>
        <w:t>）和双链（</w:t>
      </w:r>
      <w:r w:rsidRPr="00B04EB2">
        <w:rPr>
          <w:rFonts w:ascii="Arial" w:hAnsi="Arial" w:cs="Arial"/>
        </w:rPr>
        <w:t>2-2</w:t>
      </w:r>
      <w:r w:rsidRPr="00B04EB2">
        <w:rPr>
          <w:rFonts w:ascii="Arial" w:hAnsi="Arial" w:cs="Arial"/>
        </w:rPr>
        <w:t>）两种情况下重组率的计算公式。</w:t>
      </w:r>
    </w:p>
    <w:p w14:paraId="0BEA00BC" w14:textId="44952DB4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>介导重组的概率为：</w:t>
      </w:r>
    </w:p>
    <w:p w14:paraId="04B27FC1" w14:textId="197A3142" w:rsidR="00585FCE" w:rsidRPr="00B04EB2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F7C1FA9">
          <v:shape id="_x0000_s2062" type="#_x0000_t75" style="position:absolute;left:0;text-align:left;margin-left:207.4pt;margin-top:6.35pt;width:164.5pt;height:35.8pt;z-index:251848704;mso-position-horizontal-relative:text;mso-position-vertical-relative:text">
            <v:imagedata r:id="rId15" o:title=""/>
          </v:shape>
          <o:OLEObject Type="Embed" ProgID="Equation.DSMT4" ShapeID="_x0000_s2062" DrawAspect="Content" ObjectID="_1812817086" r:id="rId16"/>
        </w:object>
      </w:r>
      <w:r>
        <w:rPr>
          <w:rFonts w:ascii="Arial" w:hAnsi="Arial" w:cs="Arial"/>
          <w:noProof/>
        </w:rPr>
        <w:object w:dxaOrig="1440" w:dyaOrig="1440" w14:anchorId="47D754A9">
          <v:shape id="_x0000_s2061" type="#_x0000_t75" style="position:absolute;left:0;text-align:left;margin-left:49.35pt;margin-top:6.35pt;width:130.4pt;height:35.8pt;z-index:251847680;mso-position-horizontal-relative:text;mso-position-vertical-relative:text">
            <v:imagedata r:id="rId17" o:title=""/>
          </v:shape>
          <o:OLEObject Type="Embed" ProgID="Equation.DSMT4" ShapeID="_x0000_s2061" DrawAspect="Content" ObjectID="_1812817087" r:id="rId18"/>
        </w:object>
      </w:r>
    </w:p>
    <w:p w14:paraId="2B2AF235" w14:textId="0B24AFD5" w:rsidR="00FE4342" w:rsidRPr="00B04EB2" w:rsidRDefault="00FE4342" w:rsidP="00FE4342">
      <w:pPr>
        <w:rPr>
          <w:rFonts w:ascii="Arial" w:hAnsi="Arial" w:cs="Arial"/>
        </w:rPr>
      </w:pPr>
    </w:p>
    <w:p w14:paraId="2C172E70" w14:textId="77777777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Pr="00B04EB2">
        <w:rPr>
          <w:rFonts w:ascii="Arial" w:hAnsi="Arial" w:cs="Arial"/>
        </w:rPr>
        <w:t>2-3</w:t>
      </w:r>
      <w:r w:rsidRPr="00B04EB2">
        <w:rPr>
          <w:rFonts w:ascii="Arial" w:hAnsi="Arial" w:cs="Arial"/>
        </w:rPr>
        <w:t>）和双链（</w:t>
      </w:r>
      <w:r w:rsidRPr="00B04EB2">
        <w:rPr>
          <w:rFonts w:ascii="Arial" w:hAnsi="Arial" w:cs="Arial"/>
        </w:rPr>
        <w:t>2-4</w:t>
      </w:r>
      <w:r w:rsidRPr="00B04EB2">
        <w:rPr>
          <w:rFonts w:ascii="Arial" w:hAnsi="Arial" w:cs="Arial"/>
        </w:rPr>
        <w:t>）两种情况下重组率的计算公式。</w:t>
      </w:r>
    </w:p>
    <w:p w14:paraId="105D5C5A" w14:textId="6C53B815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I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>介导重组的概率为：</w:t>
      </w:r>
    </w:p>
    <w:p w14:paraId="620F42A8" w14:textId="40C90C26" w:rsidR="00362A7F" w:rsidRPr="00B04EB2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AD7AF10">
          <v:shape id="_x0000_s2064" type="#_x0000_t75" style="position:absolute;left:0;text-align:left;margin-left:211pt;margin-top:5.55pt;width:164.5pt;height:35.8pt;z-index:251850752;mso-position-horizontal-relative:text;mso-position-vertical-relative:text">
            <v:imagedata r:id="rId19" o:title=""/>
          </v:shape>
          <o:OLEObject Type="Embed" ProgID="Equation.DSMT4" ShapeID="_x0000_s2064" DrawAspect="Content" ObjectID="_1812817088" r:id="rId20"/>
        </w:object>
      </w:r>
      <w:r>
        <w:rPr>
          <w:rFonts w:ascii="Arial" w:hAnsi="Arial" w:cs="Arial"/>
          <w:noProof/>
        </w:rPr>
        <w:object w:dxaOrig="1440" w:dyaOrig="1440" w14:anchorId="2F63C038">
          <v:shape id="_x0000_s2063" type="#_x0000_t75" style="position:absolute;left:0;text-align:left;margin-left:45.35pt;margin-top:5.55pt;width:130.4pt;height:35.8pt;z-index:251849728;mso-position-horizontal-relative:text;mso-position-vertical-relative:text">
            <v:imagedata r:id="rId21" o:title=""/>
          </v:shape>
          <o:OLEObject Type="Embed" ProgID="Equation.DSMT4" ShapeID="_x0000_s2063" DrawAspect="Content" ObjectID="_1812817089" r:id="rId22"/>
        </w:object>
      </w:r>
    </w:p>
    <w:p w14:paraId="68AC9E1E" w14:textId="2AC77465" w:rsidR="00FE4342" w:rsidRPr="00B04EB2" w:rsidRDefault="00FE4342" w:rsidP="00FE4342">
      <w:pPr>
        <w:rPr>
          <w:rFonts w:ascii="Arial" w:hAnsi="Arial" w:cs="Arial"/>
        </w:rPr>
      </w:pPr>
    </w:p>
    <w:p w14:paraId="08A26895" w14:textId="73845C30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="00811570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-5</w:t>
      </w:r>
      <w:r w:rsidRPr="00B04EB2">
        <w:rPr>
          <w:rFonts w:ascii="Arial" w:hAnsi="Arial" w:cs="Arial"/>
        </w:rPr>
        <w:t>）和双链（</w:t>
      </w:r>
      <w:r w:rsidR="00811570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-6</w:t>
      </w:r>
      <w:r w:rsidRPr="00B04EB2">
        <w:rPr>
          <w:rFonts w:ascii="Arial" w:hAnsi="Arial" w:cs="Arial"/>
        </w:rPr>
        <w:t>）两种情况下重组率的计算公式。</w:t>
      </w:r>
    </w:p>
    <w:p w14:paraId="5992CDBB" w14:textId="714CBEBE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I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>介导重组的概率为：</w:t>
      </w:r>
    </w:p>
    <w:p w14:paraId="6FEB6236" w14:textId="77777777" w:rsidR="00FE4342" w:rsidRPr="00B04EB2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0D20228">
          <v:shape id="_x0000_s2066" type="#_x0000_t75" style="position:absolute;left:0;text-align:left;margin-left:207.4pt;margin-top:5.15pt;width:163.5pt;height:35.8pt;z-index:251852800;mso-position-horizontal-relative:text;mso-position-vertical-relative:text">
            <v:imagedata r:id="rId23" o:title=""/>
          </v:shape>
          <o:OLEObject Type="Embed" ProgID="Equation.DSMT4" ShapeID="_x0000_s2066" DrawAspect="Content" ObjectID="_1812817090" r:id="rId24"/>
        </w:object>
      </w:r>
      <w:r>
        <w:rPr>
          <w:rFonts w:ascii="Arial" w:hAnsi="Arial" w:cs="Arial"/>
          <w:noProof/>
        </w:rPr>
        <w:object w:dxaOrig="1440" w:dyaOrig="1440" w14:anchorId="33A97BE5">
          <v:shape id="_x0000_s2065" type="#_x0000_t75" style="position:absolute;left:0;text-align:left;margin-left:52.55pt;margin-top:5.15pt;width:131.4pt;height:35.8pt;z-index:251851776;mso-position-horizontal-relative:text;mso-position-vertical-relative:text">
            <v:imagedata r:id="rId25" o:title=""/>
          </v:shape>
          <o:OLEObject Type="Embed" ProgID="Equation.DSMT4" ShapeID="_x0000_s2065" DrawAspect="Content" ObjectID="_1812817091" r:id="rId26"/>
        </w:object>
      </w:r>
    </w:p>
    <w:p w14:paraId="3423A54F" w14:textId="77777777" w:rsidR="00FE4342" w:rsidRPr="00B04EB2" w:rsidRDefault="00FE4342" w:rsidP="00FE4342">
      <w:pPr>
        <w:rPr>
          <w:rFonts w:ascii="Arial" w:hAnsi="Arial" w:cs="Arial"/>
        </w:rPr>
      </w:pPr>
    </w:p>
    <w:p w14:paraId="6F1F3FFA" w14:textId="7A814078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Pr="00B04EB2">
        <w:rPr>
          <w:rFonts w:ascii="Arial" w:hAnsi="Arial" w:cs="Arial"/>
        </w:rPr>
        <w:t>2-7</w:t>
      </w:r>
      <w:r w:rsidRPr="00B04EB2">
        <w:rPr>
          <w:rFonts w:ascii="Arial" w:hAnsi="Arial" w:cs="Arial"/>
        </w:rPr>
        <w:t>）和双链（</w:t>
      </w:r>
      <w:r w:rsidRPr="00B04EB2">
        <w:rPr>
          <w:rFonts w:ascii="Arial" w:hAnsi="Arial" w:cs="Arial"/>
        </w:rPr>
        <w:t>2-8</w:t>
      </w:r>
      <w:r w:rsidRPr="00B04EB2">
        <w:rPr>
          <w:rFonts w:ascii="Arial" w:hAnsi="Arial" w:cs="Arial"/>
        </w:rPr>
        <w:t>）两种情况下重组率的计算公式。</w:t>
      </w:r>
    </w:p>
    <w:p w14:paraId="7DD5FE4A" w14:textId="77777777" w:rsidR="00A1591B" w:rsidRPr="00B04EB2" w:rsidRDefault="00A1591B">
      <w:pPr>
        <w:widowControl/>
        <w:adjustRightInd/>
        <w:snapToGrid/>
        <w:spacing w:line="240" w:lineRule="auto"/>
        <w:ind w:firstLineChars="0" w:firstLine="0"/>
        <w:jc w:val="left"/>
        <w:rPr>
          <w:rFonts w:ascii="Arial" w:hAnsi="Arial" w:cs="Arial"/>
          <w:b/>
          <w:bCs/>
          <w:sz w:val="30"/>
          <w:szCs w:val="30"/>
        </w:rPr>
      </w:pPr>
      <w:r w:rsidRPr="00B04EB2">
        <w:rPr>
          <w:rFonts w:ascii="Arial" w:hAnsi="Arial" w:cs="Arial"/>
        </w:rPr>
        <w:br w:type="page"/>
      </w:r>
    </w:p>
    <w:p w14:paraId="09BFFDCF" w14:textId="116A8B2A" w:rsidR="00DA41F0" w:rsidRPr="00B04EB2" w:rsidRDefault="0081157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三</w:t>
      </w:r>
      <w:r w:rsidR="008B1EBF" w:rsidRPr="00B04EB2">
        <w:rPr>
          <w:rFonts w:ascii="Arial" w:hAnsi="Arial" w:cs="Arial"/>
        </w:rPr>
        <w:t>、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="008A58B0" w:rsidRPr="00B04EB2">
        <w:rPr>
          <w:rFonts w:ascii="Arial" w:hAnsi="Arial" w:cs="Arial"/>
        </w:rPr>
        <w:t xml:space="preserve"> </w:t>
      </w:r>
      <w:r w:rsidR="00644A4B" w:rsidRPr="00B04EB2">
        <w:rPr>
          <w:rFonts w:ascii="Arial" w:hAnsi="Arial" w:cs="Arial"/>
        </w:rPr>
        <w:t>软件</w:t>
      </w:r>
      <w:r w:rsidR="008B1EBF" w:rsidRPr="00B04EB2">
        <w:rPr>
          <w:rFonts w:ascii="Arial" w:hAnsi="Arial" w:cs="Arial"/>
        </w:rPr>
        <w:t>的</w:t>
      </w:r>
      <w:r w:rsidR="00644A4B" w:rsidRPr="00B04EB2">
        <w:rPr>
          <w:rFonts w:ascii="Arial" w:hAnsi="Arial" w:cs="Arial"/>
        </w:rPr>
        <w:t>运行</w:t>
      </w:r>
    </w:p>
    <w:p w14:paraId="603AC6BB" w14:textId="7885104E" w:rsidR="008B1EBF" w:rsidRPr="00B04EB2" w:rsidRDefault="008B1EBF" w:rsidP="00644A4B">
      <w:pPr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</w:t>
      </w:r>
      <w:r w:rsidR="00AD784A">
        <w:rPr>
          <w:rFonts w:ascii="Arial" w:hAnsi="Arial" w:cs="Arial"/>
          <w:shd w:val="pct15" w:color="auto" w:fill="FFFFFF"/>
        </w:rPr>
        <w:t>ReHRI</w:t>
      </w:r>
      <w:r w:rsidRPr="00B04EB2">
        <w:rPr>
          <w:rFonts w:ascii="Arial" w:hAnsi="Arial" w:cs="Arial"/>
          <w:shd w:val="pct15" w:color="auto" w:fill="FFFFFF"/>
        </w:rPr>
        <w:t xml:space="preserve">.py -c </w:t>
      </w:r>
      <w:r w:rsidR="00AD784A">
        <w:rPr>
          <w:rFonts w:ascii="Arial" w:hAnsi="Arial" w:cs="Arial"/>
          <w:shd w:val="pct15" w:color="auto" w:fill="FFFFFF"/>
        </w:rPr>
        <w:t>ReHRI</w:t>
      </w:r>
      <w:r w:rsidRPr="00B04EB2">
        <w:rPr>
          <w:rFonts w:ascii="Arial" w:hAnsi="Arial" w:cs="Arial"/>
          <w:shd w:val="pct15" w:color="auto" w:fill="FFFFFF"/>
        </w:rPr>
        <w:t>.config.ini</w:t>
      </w:r>
    </w:p>
    <w:p w14:paraId="18D9E103" w14:textId="5757A591" w:rsidR="008B1EBF" w:rsidRPr="00B04EB2" w:rsidRDefault="00AD784A" w:rsidP="00644A4B">
      <w:p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ReHRI</w:t>
      </w:r>
      <w:proofErr w:type="spellEnd"/>
      <w:r w:rsidR="008B1EBF" w:rsidRPr="00B04EB2">
        <w:rPr>
          <w:rFonts w:ascii="Arial" w:hAnsi="Arial" w:cs="Arial"/>
        </w:rPr>
        <w:t>运行需要较多的参数，</w:t>
      </w:r>
      <w:r w:rsidR="00D1454C" w:rsidRPr="00B04EB2">
        <w:rPr>
          <w:rFonts w:ascii="Arial" w:hAnsi="Arial" w:cs="Arial"/>
        </w:rPr>
        <w:t>配置文件</w:t>
      </w:r>
      <w:r w:rsidR="00D1454C" w:rsidRPr="00B04EB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ReHRI</w:t>
      </w:r>
      <w:r w:rsidR="000F3707" w:rsidRPr="00B04EB2">
        <w:rPr>
          <w:rFonts w:ascii="Arial" w:hAnsi="Arial" w:cs="Arial"/>
        </w:rPr>
        <w:t xml:space="preserve">.config.ini </w:t>
      </w:r>
      <w:r w:rsidR="000F3707" w:rsidRPr="00B04EB2">
        <w:rPr>
          <w:rFonts w:ascii="Arial" w:hAnsi="Arial" w:cs="Arial"/>
        </w:rPr>
        <w:t>用于设置各种参数，但多数参数可以采用默认值，仅少数几个参数需要设置。</w:t>
      </w:r>
    </w:p>
    <w:p w14:paraId="6CCE0AFB" w14:textId="7FA563F4" w:rsidR="00D1454C" w:rsidRPr="00B04EB2" w:rsidRDefault="008A58B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1</w:t>
      </w:r>
      <w:r w:rsidR="00D1454C" w:rsidRPr="00B04EB2">
        <w:rPr>
          <w:rFonts w:ascii="Arial" w:hAnsi="Arial" w:cs="Arial"/>
        </w:rPr>
        <w:t>、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="000B0FBA" w:rsidRPr="00B04EB2">
        <w:rPr>
          <w:rFonts w:ascii="Arial" w:hAnsi="Arial" w:cs="Arial"/>
        </w:rPr>
        <w:t xml:space="preserve"> </w:t>
      </w:r>
      <w:r w:rsidR="00D1454C" w:rsidRPr="00B04EB2">
        <w:rPr>
          <w:rFonts w:ascii="Arial" w:hAnsi="Arial" w:cs="Arial"/>
        </w:rPr>
        <w:t>的</w:t>
      </w:r>
      <w:r w:rsidR="000B0FBA" w:rsidRPr="00B04EB2">
        <w:rPr>
          <w:rFonts w:ascii="Arial" w:hAnsi="Arial" w:cs="Arial"/>
        </w:rPr>
        <w:t>运行模式一</w:t>
      </w:r>
    </w:p>
    <w:p w14:paraId="0875438C" w14:textId="5D37A53B" w:rsidR="000B0FBA" w:rsidRPr="00B04EB2" w:rsidRDefault="000B0FBA" w:rsidP="00D1454C">
      <w:pPr>
        <w:rPr>
          <w:rFonts w:ascii="Arial" w:hAnsi="Arial" w:cs="Arial"/>
        </w:rPr>
      </w:pPr>
      <w:r w:rsidRPr="00B04EB2">
        <w:rPr>
          <w:rFonts w:ascii="Arial" w:hAnsi="Arial" w:cs="Arial"/>
        </w:rPr>
        <w:t>当</w:t>
      </w:r>
      <w:r w:rsidRPr="00B04EB2">
        <w:rPr>
          <w:rFonts w:ascii="Arial" w:hAnsi="Arial" w:cs="Arial"/>
        </w:rPr>
        <w:t xml:space="preserve"> mode = A </w:t>
      </w:r>
      <w:r w:rsidRPr="00B04EB2">
        <w:rPr>
          <w:rFonts w:ascii="Arial" w:hAnsi="Arial" w:cs="Arial"/>
        </w:rPr>
        <w:t>时</w:t>
      </w:r>
      <w:r w:rsidR="00F02CA2" w:rsidRPr="00B04EB2">
        <w:rPr>
          <w:rFonts w:ascii="Arial" w:hAnsi="Arial" w:cs="Arial"/>
        </w:rPr>
        <w:t>（图</w:t>
      </w:r>
      <w:r w:rsidR="00F02CA2" w:rsidRPr="00B04EB2">
        <w:rPr>
          <w:rFonts w:ascii="Arial" w:hAnsi="Arial" w:cs="Arial"/>
        </w:rPr>
        <w:t xml:space="preserve"> </w:t>
      </w:r>
      <w:r w:rsidR="00212164" w:rsidRPr="00B04EB2">
        <w:rPr>
          <w:rFonts w:ascii="Arial" w:hAnsi="Arial" w:cs="Arial"/>
        </w:rPr>
        <w:t>3-</w:t>
      </w:r>
      <w:r w:rsidR="00F02CA2" w:rsidRPr="00B04EB2">
        <w:rPr>
          <w:rFonts w:ascii="Arial" w:hAnsi="Arial" w:cs="Arial"/>
        </w:rPr>
        <w:t>1</w:t>
      </w:r>
      <w:r w:rsidR="00F02CA2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，为</w:t>
      </w:r>
      <w:r w:rsidRPr="00B04EB2">
        <w:rPr>
          <w:rFonts w:ascii="Arial" w:hAnsi="Arial" w:cs="Arial"/>
        </w:rPr>
        <w:t xml:space="preserve"> 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第一种运行模式。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将先从基因组内查找正向和反向重复序列，然后再检测可以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的重复序列对。</w:t>
      </w:r>
      <w:r w:rsidR="004F4C09" w:rsidRPr="00B04EB2">
        <w:rPr>
          <w:rFonts w:ascii="Arial" w:hAnsi="Arial" w:cs="Arial"/>
        </w:rPr>
        <w:t>此时，用户必须提供基因组序列文件，查找的重复序列的长度</w:t>
      </w:r>
      <w:r w:rsidR="003B30CA" w:rsidRPr="00B04EB2">
        <w:rPr>
          <w:rFonts w:ascii="Arial" w:hAnsi="Arial" w:cs="Arial"/>
        </w:rPr>
        <w:t>，</w:t>
      </w:r>
      <w:r w:rsidR="004F4C09" w:rsidRPr="00B04EB2">
        <w:rPr>
          <w:rFonts w:ascii="Arial" w:hAnsi="Arial" w:cs="Arial"/>
        </w:rPr>
        <w:t>测序文件</w:t>
      </w:r>
      <w:r w:rsidR="003B30CA" w:rsidRPr="00B04EB2">
        <w:rPr>
          <w:rFonts w:ascii="Arial" w:hAnsi="Arial" w:cs="Arial"/>
        </w:rPr>
        <w:t>以及认定次要构型存在的参数</w:t>
      </w:r>
      <w:r w:rsidR="004F4C09" w:rsidRPr="00B04EB2">
        <w:rPr>
          <w:rFonts w:ascii="Arial" w:hAnsi="Arial" w:cs="Arial"/>
        </w:rPr>
        <w:t>。</w:t>
      </w:r>
    </w:p>
    <w:p w14:paraId="5CD3839F" w14:textId="363BEA78" w:rsidR="00244DFB" w:rsidRPr="00B04EB2" w:rsidRDefault="00244DFB" w:rsidP="00D1454C">
      <w:pPr>
        <w:rPr>
          <w:rFonts w:ascii="Arial" w:hAnsi="Arial" w:cs="Arial"/>
        </w:rPr>
      </w:pPr>
      <w:r w:rsidRPr="00B04EB2">
        <w:rPr>
          <w:rFonts w:ascii="Arial" w:hAnsi="Arial" w:cs="Arial"/>
        </w:rPr>
        <w:t>基因组序列文件（</w:t>
      </w:r>
      <w:proofErr w:type="spellStart"/>
      <w:r w:rsidRPr="00B04EB2">
        <w:rPr>
          <w:rFonts w:ascii="Arial" w:hAnsi="Arial" w:cs="Arial"/>
        </w:rPr>
        <w:t>inputfasta</w:t>
      </w:r>
      <w:proofErr w:type="spellEnd"/>
      <w:r w:rsidRPr="00B04EB2">
        <w:rPr>
          <w:rFonts w:ascii="Arial" w:hAnsi="Arial" w:cs="Arial"/>
        </w:rPr>
        <w:t>）为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fast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格式</w:t>
      </w:r>
      <w:r w:rsidR="004F4C09" w:rsidRPr="00B04EB2">
        <w:rPr>
          <w:rFonts w:ascii="Arial" w:hAnsi="Arial" w:cs="Arial"/>
        </w:rPr>
        <w:t>，</w:t>
      </w:r>
      <w:r w:rsidRPr="00B04EB2">
        <w:rPr>
          <w:rFonts w:ascii="Arial" w:hAnsi="Arial" w:cs="Arial"/>
        </w:rPr>
        <w:t>同时需要指明基因组的类型（</w:t>
      </w:r>
      <w:proofErr w:type="spellStart"/>
      <w:r w:rsidRPr="00B04EB2">
        <w:rPr>
          <w:rFonts w:ascii="Arial" w:hAnsi="Arial" w:cs="Arial"/>
        </w:rPr>
        <w:t>genome_type</w:t>
      </w:r>
      <w:proofErr w:type="spellEnd"/>
      <w:r w:rsidRPr="00B04EB2">
        <w:rPr>
          <w:rFonts w:ascii="Arial" w:hAnsi="Arial" w:cs="Arial"/>
        </w:rPr>
        <w:t>）为线性（</w:t>
      </w:r>
      <w:r w:rsidRPr="00B04EB2">
        <w:rPr>
          <w:rFonts w:ascii="Arial" w:hAnsi="Arial" w:cs="Arial"/>
        </w:rPr>
        <w:t>L</w:t>
      </w:r>
      <w:r w:rsidRPr="00B04EB2">
        <w:rPr>
          <w:rFonts w:ascii="Arial" w:hAnsi="Arial" w:cs="Arial"/>
        </w:rPr>
        <w:t>）还是环状（</w:t>
      </w:r>
      <w:r w:rsidRPr="00B04EB2">
        <w:rPr>
          <w:rFonts w:ascii="Arial" w:hAnsi="Arial" w:cs="Arial"/>
        </w:rPr>
        <w:t>C</w:t>
      </w:r>
      <w:r w:rsidRPr="00B04EB2">
        <w:rPr>
          <w:rFonts w:ascii="Arial" w:hAnsi="Arial" w:cs="Arial"/>
        </w:rPr>
        <w:t>）的</w:t>
      </w:r>
      <w:r w:rsidR="004F4C09" w:rsidRPr="00B04EB2">
        <w:rPr>
          <w:rFonts w:ascii="Arial" w:hAnsi="Arial" w:cs="Arial"/>
        </w:rPr>
        <w:t>（图</w:t>
      </w:r>
      <w:r w:rsidR="004F4C09" w:rsidRPr="00B04EB2">
        <w:rPr>
          <w:rFonts w:ascii="Arial" w:hAnsi="Arial" w:cs="Arial"/>
        </w:rPr>
        <w:t xml:space="preserve"> </w:t>
      </w:r>
      <w:r w:rsidR="00B11C1F" w:rsidRPr="00B04EB2">
        <w:rPr>
          <w:rFonts w:ascii="Arial" w:hAnsi="Arial" w:cs="Arial"/>
        </w:rPr>
        <w:t>3-</w:t>
      </w:r>
      <w:r w:rsidR="004F4C09" w:rsidRPr="00B04EB2">
        <w:rPr>
          <w:rFonts w:ascii="Arial" w:hAnsi="Arial" w:cs="Arial"/>
        </w:rPr>
        <w:t>1</w:t>
      </w:r>
      <w:r w:rsidR="004F4C09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当基因组</w:t>
      </w:r>
      <w:r w:rsidR="004F4C09" w:rsidRPr="00B04EB2">
        <w:rPr>
          <w:rFonts w:ascii="Arial" w:hAnsi="Arial" w:cs="Arial"/>
        </w:rPr>
        <w:t>含</w:t>
      </w:r>
      <w:r w:rsidRPr="00B04EB2">
        <w:rPr>
          <w:rFonts w:ascii="Arial" w:hAnsi="Arial" w:cs="Arial"/>
        </w:rPr>
        <w:t>多条染色体时，将所有的染色体置于同一个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fast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文件内。</w:t>
      </w:r>
    </w:p>
    <w:p w14:paraId="06789E1E" w14:textId="1309CFEB" w:rsidR="00D0503E" w:rsidRPr="00B04EB2" w:rsidRDefault="00D0503E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5936" behindDoc="0" locked="0" layoutInCell="1" allowOverlap="1" wp14:anchorId="7236BDCE" wp14:editId="47F20634">
            <wp:simplePos x="0" y="0"/>
            <wp:positionH relativeFrom="column">
              <wp:posOffset>607695</wp:posOffset>
            </wp:positionH>
            <wp:positionV relativeFrom="paragraph">
              <wp:posOffset>133985</wp:posOffset>
            </wp:positionV>
            <wp:extent cx="4680000" cy="1160931"/>
            <wp:effectExtent l="0" t="0" r="6350" b="1270"/>
            <wp:wrapNone/>
            <wp:docPr id="11419614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961416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1609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7DC88F" w14:textId="74F26B43" w:rsidR="00362A7F" w:rsidRPr="00B04EB2" w:rsidRDefault="00362A7F" w:rsidP="00D1454C">
      <w:pPr>
        <w:rPr>
          <w:rFonts w:ascii="Arial" w:hAnsi="Arial" w:cs="Arial"/>
        </w:rPr>
      </w:pPr>
    </w:p>
    <w:p w14:paraId="2A0BA1E8" w14:textId="66689FCB" w:rsidR="000B0FBA" w:rsidRPr="00B04EB2" w:rsidRDefault="000B0FBA" w:rsidP="00D1454C">
      <w:pPr>
        <w:rPr>
          <w:rFonts w:ascii="Arial" w:hAnsi="Arial" w:cs="Arial"/>
        </w:rPr>
      </w:pPr>
    </w:p>
    <w:p w14:paraId="42D93C91" w14:textId="77777777" w:rsidR="000B0FBA" w:rsidRPr="00B04EB2" w:rsidRDefault="000B0FBA" w:rsidP="00D1454C">
      <w:pPr>
        <w:rPr>
          <w:rFonts w:ascii="Arial" w:hAnsi="Arial" w:cs="Arial"/>
        </w:rPr>
      </w:pPr>
    </w:p>
    <w:p w14:paraId="394B27B9" w14:textId="77777777" w:rsidR="000B0FBA" w:rsidRPr="00B04EB2" w:rsidRDefault="000B0FBA" w:rsidP="00D1454C">
      <w:pPr>
        <w:rPr>
          <w:rFonts w:ascii="Arial" w:hAnsi="Arial" w:cs="Arial"/>
        </w:rPr>
      </w:pPr>
    </w:p>
    <w:p w14:paraId="73CCC338" w14:textId="1F09B40B" w:rsidR="000B0FBA" w:rsidRPr="00B04EB2" w:rsidRDefault="000B0FBA" w:rsidP="000B0FBA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B11C1F" w:rsidRPr="00B04EB2">
        <w:rPr>
          <w:rFonts w:ascii="Arial" w:hAnsi="Arial" w:cs="Arial"/>
          <w:b/>
          <w:bCs/>
          <w:sz w:val="21"/>
          <w:szCs w:val="21"/>
        </w:rPr>
        <w:t>3-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1  [general] 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中</w:t>
      </w:r>
      <w:r w:rsidRPr="00B04EB2">
        <w:rPr>
          <w:rFonts w:ascii="Arial" w:hAnsi="Arial" w:cs="Arial"/>
          <w:b/>
          <w:bCs/>
          <w:sz w:val="21"/>
          <w:szCs w:val="21"/>
        </w:rPr>
        <w:t>参数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的</w:t>
      </w:r>
      <w:r w:rsidRPr="00B04EB2">
        <w:rPr>
          <w:rFonts w:ascii="Arial" w:hAnsi="Arial" w:cs="Arial"/>
          <w:b/>
          <w:bCs/>
          <w:sz w:val="21"/>
          <w:szCs w:val="21"/>
        </w:rPr>
        <w:t>设置</w:t>
      </w:r>
    </w:p>
    <w:p w14:paraId="275BBFA9" w14:textId="6B76FE29" w:rsidR="000B0FBA" w:rsidRPr="00B04EB2" w:rsidRDefault="00244DFB" w:rsidP="00685AAF">
      <w:pPr>
        <w:spacing w:beforeLines="50" w:before="156" w:afterLines="50" w:after="156"/>
        <w:rPr>
          <w:rFonts w:ascii="Arial" w:hAnsi="Arial" w:cs="Arial"/>
        </w:rPr>
      </w:pPr>
      <w:r w:rsidRPr="00B04EB2">
        <w:rPr>
          <w:rFonts w:ascii="Arial" w:hAnsi="Arial" w:cs="Arial"/>
        </w:rPr>
        <w:t>查找的重复序列的长度（</w:t>
      </w:r>
      <w:proofErr w:type="spellStart"/>
      <w:r w:rsidRPr="00B04EB2">
        <w:rPr>
          <w:rFonts w:ascii="Arial" w:hAnsi="Arial" w:cs="Arial"/>
        </w:rPr>
        <w:t>repeat_length</w:t>
      </w:r>
      <w:proofErr w:type="spellEnd"/>
      <w:r w:rsidRPr="00B04EB2">
        <w:rPr>
          <w:rFonts w:ascii="Arial" w:hAnsi="Arial" w:cs="Arial"/>
        </w:rPr>
        <w:t>）</w:t>
      </w:r>
      <w:r w:rsidR="00406968" w:rsidRPr="00B04EB2">
        <w:rPr>
          <w:rFonts w:ascii="Arial" w:hAnsi="Arial" w:cs="Arial"/>
        </w:rPr>
        <w:t>，</w:t>
      </w:r>
      <w:r w:rsidR="00221D52" w:rsidRPr="00B04EB2">
        <w:rPr>
          <w:rFonts w:ascii="Arial" w:hAnsi="Arial" w:cs="Arial"/>
        </w:rPr>
        <w:t>即图</w:t>
      </w:r>
      <w:r w:rsidR="00B11C1F" w:rsidRPr="00B04EB2">
        <w:rPr>
          <w:rFonts w:ascii="Arial" w:hAnsi="Arial" w:cs="Arial"/>
        </w:rPr>
        <w:t>2-</w:t>
      </w:r>
      <w:r w:rsidR="00221D52" w:rsidRPr="00B04EB2">
        <w:rPr>
          <w:rFonts w:ascii="Arial" w:hAnsi="Arial" w:cs="Arial"/>
        </w:rPr>
        <w:t>2</w:t>
      </w:r>
      <w:r w:rsidR="00221D52" w:rsidRPr="00B04EB2">
        <w:rPr>
          <w:rFonts w:ascii="Arial" w:hAnsi="Arial" w:cs="Arial"/>
        </w:rPr>
        <w:t>中的</w:t>
      </w:r>
      <w:r w:rsidR="00221D52" w:rsidRPr="00B04EB2">
        <w:rPr>
          <w:rFonts w:ascii="Arial" w:hAnsi="Arial" w:cs="Arial"/>
        </w:rPr>
        <w:t>K</w:t>
      </w:r>
      <w:r w:rsidR="00221D52" w:rsidRPr="00B04EB2">
        <w:rPr>
          <w:rFonts w:ascii="Arial" w:hAnsi="Arial" w:cs="Arial"/>
        </w:rPr>
        <w:t>值，</w:t>
      </w:r>
      <w:r w:rsidRPr="00B04EB2">
        <w:rPr>
          <w:rFonts w:ascii="Arial" w:hAnsi="Arial" w:cs="Arial"/>
        </w:rPr>
        <w:t>可设置为一个区</w:t>
      </w:r>
      <w:r w:rsidR="004347FB" w:rsidRPr="00B04EB2">
        <w:rPr>
          <w:rFonts w:ascii="Arial" w:hAnsi="Arial" w:cs="Arial"/>
        </w:rPr>
        <w:t>间</w:t>
      </w:r>
      <w:r w:rsidRPr="00B04EB2">
        <w:rPr>
          <w:rFonts w:ascii="Arial" w:hAnsi="Arial" w:cs="Arial"/>
        </w:rPr>
        <w:t>，如</w:t>
      </w:r>
      <w:r w:rsidRPr="00B04EB2">
        <w:rPr>
          <w:rFonts w:ascii="Arial" w:hAnsi="Arial" w:cs="Arial"/>
        </w:rPr>
        <w:t xml:space="preserve">50 bp ≤ </w:t>
      </w:r>
      <w:r w:rsidRPr="00B04EB2">
        <w:rPr>
          <w:rFonts w:ascii="Arial" w:hAnsi="Arial" w:cs="Arial"/>
        </w:rPr>
        <w:t>长度</w:t>
      </w:r>
      <w:r w:rsidRPr="00B04EB2">
        <w:rPr>
          <w:rFonts w:ascii="Arial" w:hAnsi="Arial" w:cs="Arial"/>
        </w:rPr>
        <w:t xml:space="preserve"> ≤ 1000 bp</w:t>
      </w:r>
      <w:r w:rsidRPr="00B04EB2">
        <w:rPr>
          <w:rFonts w:ascii="Arial" w:hAnsi="Arial" w:cs="Arial"/>
        </w:rPr>
        <w:t>，可设置为</w:t>
      </w:r>
      <w:r w:rsidRPr="00B04EB2">
        <w:rPr>
          <w:rFonts w:ascii="Arial" w:hAnsi="Arial" w:cs="Arial"/>
        </w:rPr>
        <w:t>50:1000</w:t>
      </w:r>
      <w:r w:rsidRPr="00B04EB2">
        <w:rPr>
          <w:rFonts w:ascii="Arial" w:hAnsi="Arial" w:cs="Arial"/>
        </w:rPr>
        <w:t>；长度</w:t>
      </w:r>
      <w:r w:rsidRPr="00B04EB2">
        <w:rPr>
          <w:rFonts w:ascii="Arial" w:hAnsi="Arial" w:cs="Arial"/>
        </w:rPr>
        <w:t xml:space="preserve"> ≥ 50 bp</w:t>
      </w:r>
      <w:r w:rsidRPr="00B04EB2">
        <w:rPr>
          <w:rFonts w:ascii="Arial" w:hAnsi="Arial" w:cs="Arial"/>
        </w:rPr>
        <w:t>，可设置为</w:t>
      </w:r>
      <w:r w:rsidRPr="00B04EB2">
        <w:rPr>
          <w:rFonts w:ascii="Arial" w:hAnsi="Arial" w:cs="Arial"/>
        </w:rPr>
        <w:t xml:space="preserve"> 50:</w:t>
      </w:r>
      <w:r w:rsidR="00406968" w:rsidRPr="00B04EB2">
        <w:rPr>
          <w:rFonts w:ascii="Arial" w:hAnsi="Arial" w:cs="Arial"/>
        </w:rPr>
        <w:t xml:space="preserve"> </w:t>
      </w:r>
      <w:r w:rsidR="00406968" w:rsidRPr="00B04EB2">
        <w:rPr>
          <w:rFonts w:ascii="Arial" w:hAnsi="Arial" w:cs="Arial"/>
        </w:rPr>
        <w:t>；</w:t>
      </w:r>
      <w:r w:rsidRPr="00B04EB2">
        <w:rPr>
          <w:rFonts w:ascii="Arial" w:hAnsi="Arial" w:cs="Arial"/>
        </w:rPr>
        <w:t>也可以设置几个长度，如</w:t>
      </w:r>
      <w:r w:rsidRPr="00B04EB2">
        <w:rPr>
          <w:rFonts w:ascii="Arial" w:hAnsi="Arial" w:cs="Arial"/>
        </w:rPr>
        <w:t>50bp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100bp</w:t>
      </w:r>
      <w:r w:rsidRPr="00B04EB2">
        <w:rPr>
          <w:rFonts w:ascii="Arial" w:hAnsi="Arial" w:cs="Arial"/>
        </w:rPr>
        <w:t>，可设置为</w:t>
      </w:r>
      <w:r w:rsidRPr="00B04EB2">
        <w:rPr>
          <w:rFonts w:ascii="Arial" w:hAnsi="Arial" w:cs="Arial"/>
        </w:rPr>
        <w:t>50, 100</w:t>
      </w:r>
      <w:r w:rsidR="00B11C1F" w:rsidRPr="00B04EB2">
        <w:rPr>
          <w:rFonts w:ascii="Arial" w:hAnsi="Arial" w:cs="Arial"/>
        </w:rPr>
        <w:t>（图</w:t>
      </w:r>
      <w:r w:rsidR="00B11C1F" w:rsidRPr="00B04EB2">
        <w:rPr>
          <w:rFonts w:ascii="Arial" w:hAnsi="Arial" w:cs="Arial"/>
        </w:rPr>
        <w:t xml:space="preserve"> 3-2</w:t>
      </w:r>
      <w:r w:rsidR="00B11C1F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</w:t>
      </w:r>
    </w:p>
    <w:p w14:paraId="18E6726C" w14:textId="23F28BF0" w:rsidR="00221D52" w:rsidRPr="00B04EB2" w:rsidRDefault="008A58B0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6960" behindDoc="0" locked="0" layoutInCell="1" allowOverlap="1" wp14:anchorId="27BD39D2" wp14:editId="0776C772">
            <wp:simplePos x="0" y="0"/>
            <wp:positionH relativeFrom="column">
              <wp:posOffset>614517</wp:posOffset>
            </wp:positionH>
            <wp:positionV relativeFrom="paragraph">
              <wp:posOffset>44450</wp:posOffset>
            </wp:positionV>
            <wp:extent cx="4680000" cy="784845"/>
            <wp:effectExtent l="0" t="0" r="0" b="0"/>
            <wp:wrapNone/>
            <wp:docPr id="1186200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200776" name="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784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C70F31" w14:textId="72E70688" w:rsidR="00244DFB" w:rsidRPr="00B04EB2" w:rsidRDefault="00244DFB" w:rsidP="00D1454C">
      <w:pPr>
        <w:rPr>
          <w:rFonts w:ascii="Arial" w:hAnsi="Arial" w:cs="Arial"/>
        </w:rPr>
      </w:pPr>
    </w:p>
    <w:p w14:paraId="5BDEE62A" w14:textId="3CAB40BA" w:rsidR="00244DFB" w:rsidRPr="00B04EB2" w:rsidRDefault="00244DFB" w:rsidP="00D1454C">
      <w:pPr>
        <w:rPr>
          <w:rFonts w:ascii="Arial" w:hAnsi="Arial" w:cs="Arial"/>
        </w:rPr>
      </w:pPr>
    </w:p>
    <w:p w14:paraId="06690817" w14:textId="3975371D" w:rsidR="00244DFB" w:rsidRPr="00B04EB2" w:rsidRDefault="00244DFB" w:rsidP="00244DF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B11C1F" w:rsidRPr="00B04EB2">
        <w:rPr>
          <w:rFonts w:ascii="Arial" w:hAnsi="Arial" w:cs="Arial"/>
          <w:b/>
          <w:bCs/>
          <w:sz w:val="21"/>
          <w:szCs w:val="21"/>
        </w:rPr>
        <w:t>3-2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="000E6720" w:rsidRPr="00B04EB2">
        <w:rPr>
          <w:rFonts w:ascii="Arial" w:hAnsi="Arial" w:cs="Arial"/>
          <w:b/>
          <w:bCs/>
          <w:sz w:val="21"/>
          <w:szCs w:val="21"/>
        </w:rPr>
        <w:t>ROUSFinder</w:t>
      </w:r>
      <w:proofErr w:type="spellEnd"/>
      <w:r w:rsidR="000E6720"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中</w:t>
      </w:r>
      <w:r w:rsidRPr="00B04EB2">
        <w:rPr>
          <w:rFonts w:ascii="Arial" w:hAnsi="Arial" w:cs="Arial"/>
          <w:b/>
          <w:bCs/>
          <w:sz w:val="21"/>
          <w:szCs w:val="21"/>
        </w:rPr>
        <w:t>重复序列长度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的</w:t>
      </w:r>
      <w:r w:rsidRPr="00B04EB2">
        <w:rPr>
          <w:rFonts w:ascii="Arial" w:hAnsi="Arial" w:cs="Arial"/>
          <w:b/>
          <w:bCs/>
          <w:sz w:val="21"/>
          <w:szCs w:val="21"/>
        </w:rPr>
        <w:t>设置</w:t>
      </w:r>
    </w:p>
    <w:p w14:paraId="378802A4" w14:textId="0F40E0B6" w:rsidR="00244DFB" w:rsidRPr="00B04EB2" w:rsidRDefault="000E6720" w:rsidP="00D0503E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对于测序数据，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可接受二代（</w:t>
      </w:r>
      <w:r w:rsidRPr="00B04EB2">
        <w:rPr>
          <w:rFonts w:ascii="Arial" w:hAnsi="Arial" w:cs="Arial"/>
        </w:rPr>
        <w:t>NGS</w:t>
      </w:r>
      <w:r w:rsidRPr="00B04EB2">
        <w:rPr>
          <w:rFonts w:ascii="Arial" w:hAnsi="Arial" w:cs="Arial"/>
        </w:rPr>
        <w:t>）和三代（</w:t>
      </w:r>
      <w:r w:rsidRPr="00B04EB2">
        <w:rPr>
          <w:rFonts w:ascii="Arial" w:hAnsi="Arial" w:cs="Arial"/>
        </w:rPr>
        <w:t>TGS</w:t>
      </w:r>
      <w:r w:rsidRPr="00B04EB2">
        <w:rPr>
          <w:rFonts w:ascii="Arial" w:hAnsi="Arial" w:cs="Arial"/>
        </w:rPr>
        <w:t>）数据，</w:t>
      </w:r>
      <w:r w:rsidRPr="00B04EB2">
        <w:rPr>
          <w:rFonts w:ascii="Arial" w:hAnsi="Arial" w:cs="Arial"/>
        </w:rPr>
        <w:t>NGS</w:t>
      </w:r>
      <w:r w:rsidR="00FB5BDB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="00FB5BDB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TGS</w:t>
      </w:r>
      <w:r w:rsidR="00FB5BDB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数据一次仅能接受</w:t>
      </w:r>
      <w:r w:rsidR="004347FB" w:rsidRPr="00B04EB2">
        <w:rPr>
          <w:rFonts w:ascii="Arial" w:hAnsi="Arial" w:cs="Arial"/>
        </w:rPr>
        <w:t>其中</w:t>
      </w:r>
      <w:r w:rsidRPr="00B04EB2">
        <w:rPr>
          <w:rFonts w:ascii="Arial" w:hAnsi="Arial" w:cs="Arial"/>
        </w:rPr>
        <w:t>一种</w:t>
      </w:r>
      <w:r w:rsidR="004F4C09" w:rsidRPr="00B04EB2">
        <w:rPr>
          <w:rFonts w:ascii="Arial" w:hAnsi="Arial" w:cs="Arial"/>
        </w:rPr>
        <w:t>（</w:t>
      </w:r>
      <w:r w:rsidR="00B11C1F" w:rsidRPr="00B04EB2">
        <w:rPr>
          <w:rFonts w:ascii="Arial" w:hAnsi="Arial" w:cs="Arial"/>
        </w:rPr>
        <w:t>图</w:t>
      </w:r>
      <w:r w:rsidR="00B11C1F" w:rsidRPr="00B04EB2">
        <w:rPr>
          <w:rFonts w:ascii="Arial" w:hAnsi="Arial" w:cs="Arial"/>
        </w:rPr>
        <w:t xml:space="preserve"> 3-3</w:t>
      </w:r>
      <w:r w:rsidR="004F4C09" w:rsidRPr="00B04EB2">
        <w:rPr>
          <w:rFonts w:ascii="Arial" w:hAnsi="Arial" w:cs="Arial"/>
        </w:rPr>
        <w:t>）。</w:t>
      </w:r>
      <w:r w:rsidR="00FB5BDB" w:rsidRPr="00B04EB2">
        <w:rPr>
          <w:rFonts w:ascii="Arial" w:hAnsi="Arial" w:cs="Arial"/>
        </w:rPr>
        <w:t>提供双端数据时，双端数据的文件要以空格隔开。</w:t>
      </w:r>
      <w:proofErr w:type="gramStart"/>
      <w:r w:rsidR="00FB5BDB" w:rsidRPr="00B04EB2">
        <w:rPr>
          <w:rFonts w:ascii="Arial" w:hAnsi="Arial" w:cs="Arial"/>
        </w:rPr>
        <w:t>当提供</w:t>
      </w:r>
      <w:proofErr w:type="gramEnd"/>
      <w:r w:rsidR="00FB5BDB" w:rsidRPr="00B04EB2">
        <w:rPr>
          <w:rFonts w:ascii="Arial" w:hAnsi="Arial" w:cs="Arial"/>
        </w:rPr>
        <w:t>TGS</w:t>
      </w:r>
      <w:r w:rsidR="00FB5BDB" w:rsidRPr="00B04EB2">
        <w:rPr>
          <w:rFonts w:ascii="Arial" w:hAnsi="Arial" w:cs="Arial"/>
        </w:rPr>
        <w:t>数据时，还要指明数据来自</w:t>
      </w:r>
      <w:r w:rsidR="00FB5BDB" w:rsidRPr="00B04EB2">
        <w:rPr>
          <w:rFonts w:ascii="Arial" w:hAnsi="Arial" w:cs="Arial"/>
        </w:rPr>
        <w:t>Nanopore</w:t>
      </w:r>
      <w:r w:rsidR="00FB5BDB" w:rsidRPr="00B04EB2">
        <w:rPr>
          <w:rFonts w:ascii="Arial" w:hAnsi="Arial" w:cs="Arial"/>
        </w:rPr>
        <w:t>测序平台（</w:t>
      </w:r>
      <w:proofErr w:type="spellStart"/>
      <w:r w:rsidR="00FB5BDB" w:rsidRPr="00B04EB2">
        <w:rPr>
          <w:rFonts w:ascii="Arial" w:hAnsi="Arial" w:cs="Arial"/>
        </w:rPr>
        <w:t>ont</w:t>
      </w:r>
      <w:proofErr w:type="spellEnd"/>
      <w:r w:rsidR="00FB5BDB" w:rsidRPr="00B04EB2">
        <w:rPr>
          <w:rFonts w:ascii="Arial" w:hAnsi="Arial" w:cs="Arial"/>
        </w:rPr>
        <w:t>）还是</w:t>
      </w:r>
      <w:proofErr w:type="spellStart"/>
      <w:r w:rsidR="00FB5BDB" w:rsidRPr="00B04EB2">
        <w:rPr>
          <w:rFonts w:ascii="Arial" w:hAnsi="Arial" w:cs="Arial"/>
        </w:rPr>
        <w:t>Pacbio</w:t>
      </w:r>
      <w:proofErr w:type="spellEnd"/>
      <w:r w:rsidR="00FB5BDB" w:rsidRPr="00B04EB2">
        <w:rPr>
          <w:rFonts w:ascii="Arial" w:hAnsi="Arial" w:cs="Arial"/>
        </w:rPr>
        <w:t>测序平台（</w:t>
      </w:r>
      <w:proofErr w:type="spellStart"/>
      <w:r w:rsidR="00FB5BDB" w:rsidRPr="00B04EB2">
        <w:rPr>
          <w:rFonts w:ascii="Arial" w:hAnsi="Arial" w:cs="Arial"/>
        </w:rPr>
        <w:t>pacbio</w:t>
      </w:r>
      <w:proofErr w:type="spellEnd"/>
      <w:r w:rsidR="00FB5BDB" w:rsidRPr="00B04EB2">
        <w:rPr>
          <w:rFonts w:ascii="Arial" w:hAnsi="Arial" w:cs="Arial"/>
        </w:rPr>
        <w:t>）（</w:t>
      </w:r>
      <w:r w:rsidR="00B11C1F" w:rsidRPr="00B04EB2">
        <w:rPr>
          <w:rFonts w:ascii="Arial" w:hAnsi="Arial" w:cs="Arial"/>
        </w:rPr>
        <w:t>图</w:t>
      </w:r>
      <w:r w:rsidR="00B11C1F" w:rsidRPr="00B04EB2">
        <w:rPr>
          <w:rFonts w:ascii="Arial" w:hAnsi="Arial" w:cs="Arial"/>
        </w:rPr>
        <w:t xml:space="preserve"> 3-3</w:t>
      </w:r>
      <w:r w:rsidR="00FB5BDB" w:rsidRPr="00B04EB2">
        <w:rPr>
          <w:rFonts w:ascii="Arial" w:hAnsi="Arial" w:cs="Arial"/>
        </w:rPr>
        <w:t>）。</w:t>
      </w:r>
    </w:p>
    <w:p w14:paraId="14F99799" w14:textId="77777777" w:rsidR="00796ECA" w:rsidRPr="00B04EB2" w:rsidRDefault="003A305B" w:rsidP="003A305B">
      <w:pPr>
        <w:rPr>
          <w:rFonts w:ascii="Arial" w:hAnsi="Arial" w:cs="Arial"/>
        </w:rPr>
      </w:pPr>
      <w:r w:rsidRPr="00B04EB2">
        <w:rPr>
          <w:rFonts w:ascii="Arial" w:hAnsi="Arial" w:cs="Arial"/>
        </w:rPr>
        <w:t>检测次要构型存在的参数主要是</w:t>
      </w:r>
      <w:proofErr w:type="spellStart"/>
      <w:r w:rsidRPr="00B04EB2">
        <w:rPr>
          <w:rFonts w:ascii="Arial" w:hAnsi="Arial" w:cs="Arial"/>
        </w:rPr>
        <w:t>spanning_read_flanking_repeat_length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proofErr w:type="spellStart"/>
      <w:r w:rsidRPr="00B04EB2">
        <w:rPr>
          <w:rFonts w:ascii="Arial" w:hAnsi="Arial" w:cs="Arial"/>
        </w:rPr>
        <w:t>spanning_read_number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（图</w:t>
      </w:r>
      <w:r w:rsidRPr="00B04EB2">
        <w:rPr>
          <w:rFonts w:ascii="Arial" w:hAnsi="Arial" w:cs="Arial"/>
        </w:rPr>
        <w:t xml:space="preserve"> 3-4</w:t>
      </w:r>
      <w:r w:rsidRPr="00B04EB2">
        <w:rPr>
          <w:rFonts w:ascii="Arial" w:hAnsi="Arial" w:cs="Arial"/>
        </w:rPr>
        <w:t>）。这是判定次要构型是否存在的重要参数，默认值均为</w:t>
      </w: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，后续的重过滤模式（</w:t>
      </w:r>
      <w:proofErr w:type="spellStart"/>
      <w:r w:rsidRPr="00B04EB2">
        <w:rPr>
          <w:rFonts w:ascii="Arial" w:hAnsi="Arial" w:cs="Arial"/>
        </w:rPr>
        <w:t>refilter_mode</w:t>
      </w:r>
      <w:proofErr w:type="spellEnd"/>
      <w:r w:rsidRPr="00B04EB2">
        <w:rPr>
          <w:rFonts w:ascii="Arial" w:hAnsi="Arial" w:cs="Arial"/>
        </w:rPr>
        <w:t xml:space="preserve"> = Y</w:t>
      </w:r>
      <w:r w:rsidRPr="00B04EB2">
        <w:rPr>
          <w:rFonts w:ascii="Arial" w:hAnsi="Arial" w:cs="Arial"/>
        </w:rPr>
        <w:t>）中可对其重新设置，以对查询的重复</w:t>
      </w:r>
      <w:r w:rsidRPr="00B04EB2">
        <w:rPr>
          <w:rFonts w:ascii="Arial" w:hAnsi="Arial" w:cs="Arial"/>
        </w:rPr>
        <w:lastRenderedPageBreak/>
        <w:t>序列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的重组结果进行多次筛选。</w:t>
      </w:r>
    </w:p>
    <w:p w14:paraId="37572AB3" w14:textId="40031474" w:rsidR="003A305B" w:rsidRPr="00B04EB2" w:rsidRDefault="004347FB" w:rsidP="003A305B">
      <w:pPr>
        <w:rPr>
          <w:rFonts w:ascii="Arial" w:hAnsi="Arial" w:cs="Arial"/>
        </w:rPr>
      </w:pPr>
      <w:r w:rsidRPr="00B04EB2">
        <w:rPr>
          <w:rFonts w:ascii="Arial" w:hAnsi="Arial" w:cs="Arial"/>
        </w:rPr>
        <w:t>比对软件中，</w:t>
      </w:r>
      <w:r w:rsidRPr="00B04EB2">
        <w:rPr>
          <w:rFonts w:ascii="Arial" w:hAnsi="Arial" w:cs="Arial"/>
        </w:rPr>
        <w:t>minimap2</w:t>
      </w:r>
      <w:r w:rsidR="00796ECA"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bwa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>blast</w:t>
      </w:r>
      <w:r w:rsidR="00796ECA" w:rsidRPr="00B04EB2">
        <w:rPr>
          <w:rFonts w:ascii="Arial" w:hAnsi="Arial" w:cs="Arial"/>
        </w:rPr>
        <w:t>的适用场景如表</w:t>
      </w:r>
      <w:r w:rsidR="00796ECA" w:rsidRPr="00B04EB2">
        <w:rPr>
          <w:rFonts w:ascii="Arial" w:hAnsi="Arial" w:cs="Arial"/>
        </w:rPr>
        <w:t xml:space="preserve"> 3-1 </w:t>
      </w:r>
      <w:r w:rsidR="00796ECA" w:rsidRPr="00B04EB2">
        <w:rPr>
          <w:rFonts w:ascii="Arial" w:hAnsi="Arial" w:cs="Arial"/>
        </w:rPr>
        <w:t>所示</w:t>
      </w:r>
      <w:r w:rsidRPr="00B04EB2">
        <w:rPr>
          <w:rFonts w:ascii="Arial" w:hAnsi="Arial" w:cs="Arial"/>
        </w:rPr>
        <w:t>。</w:t>
      </w:r>
    </w:p>
    <w:p w14:paraId="31B53074" w14:textId="455550A2" w:rsidR="00796ECA" w:rsidRPr="00B04EB2" w:rsidRDefault="00796ECA" w:rsidP="00A01ECA">
      <w:pPr>
        <w:spacing w:beforeLines="50" w:before="156" w:afterLines="50" w:after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3-1 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minimap2</w:t>
      </w:r>
      <w:r w:rsidRPr="00B04EB2">
        <w:rPr>
          <w:rFonts w:ascii="Arial" w:hAnsi="Arial" w:cs="Arial"/>
          <w:b/>
          <w:bCs/>
          <w:sz w:val="21"/>
          <w:szCs w:val="21"/>
        </w:rPr>
        <w:t>、</w:t>
      </w:r>
      <w:r w:rsidRPr="00B04EB2">
        <w:rPr>
          <w:rFonts w:ascii="Arial" w:hAnsi="Arial" w:cs="Arial"/>
          <w:b/>
          <w:bCs/>
          <w:sz w:val="21"/>
          <w:szCs w:val="21"/>
        </w:rPr>
        <w:t>bwa</w:t>
      </w:r>
      <w:r w:rsidRPr="00B04EB2">
        <w:rPr>
          <w:rFonts w:ascii="Arial" w:hAnsi="Arial" w:cs="Arial"/>
          <w:b/>
          <w:bCs/>
          <w:sz w:val="21"/>
          <w:szCs w:val="21"/>
        </w:rPr>
        <w:t>和</w:t>
      </w:r>
      <w:r w:rsidRPr="00B04EB2">
        <w:rPr>
          <w:rFonts w:ascii="Arial" w:hAnsi="Arial" w:cs="Arial"/>
          <w:b/>
          <w:bCs/>
          <w:sz w:val="21"/>
          <w:szCs w:val="21"/>
        </w:rPr>
        <w:t>blast</w:t>
      </w:r>
      <w:r w:rsidRPr="00B04EB2">
        <w:rPr>
          <w:rFonts w:ascii="Arial" w:hAnsi="Arial" w:cs="Arial"/>
          <w:b/>
          <w:bCs/>
          <w:sz w:val="21"/>
          <w:szCs w:val="21"/>
        </w:rPr>
        <w:t>适用场景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>比较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27"/>
        <w:gridCol w:w="3156"/>
        <w:gridCol w:w="3576"/>
      </w:tblGrid>
      <w:tr w:rsidR="00796ECA" w:rsidRPr="00B04EB2" w14:paraId="5AD136F3" w14:textId="77777777" w:rsidTr="00C748EC">
        <w:trPr>
          <w:jc w:val="center"/>
        </w:trPr>
        <w:tc>
          <w:tcPr>
            <w:tcW w:w="0" w:type="auto"/>
            <w:hideMark/>
          </w:tcPr>
          <w:p w14:paraId="1C8E2865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04EB2">
              <w:rPr>
                <w:rFonts w:ascii="Arial" w:hAnsi="Arial" w:cs="Arial"/>
                <w:b/>
                <w:bCs/>
                <w:sz w:val="21"/>
                <w:szCs w:val="21"/>
              </w:rPr>
              <w:t>工具</w:t>
            </w:r>
          </w:p>
        </w:tc>
        <w:tc>
          <w:tcPr>
            <w:tcW w:w="0" w:type="auto"/>
            <w:hideMark/>
          </w:tcPr>
          <w:p w14:paraId="14B066DD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04EB2">
              <w:rPr>
                <w:rFonts w:ascii="Arial" w:hAnsi="Arial" w:cs="Arial"/>
                <w:b/>
                <w:bCs/>
                <w:sz w:val="21"/>
                <w:szCs w:val="21"/>
              </w:rPr>
              <w:t>最佳应用场景</w:t>
            </w:r>
          </w:p>
        </w:tc>
        <w:tc>
          <w:tcPr>
            <w:tcW w:w="0" w:type="auto"/>
            <w:hideMark/>
          </w:tcPr>
          <w:p w14:paraId="4E66DA4A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04EB2">
              <w:rPr>
                <w:rFonts w:ascii="Arial" w:hAnsi="Arial" w:cs="Arial"/>
                <w:b/>
                <w:bCs/>
                <w:sz w:val="21"/>
                <w:szCs w:val="21"/>
              </w:rPr>
              <w:t>可能漏检原因</w:t>
            </w:r>
          </w:p>
        </w:tc>
      </w:tr>
      <w:tr w:rsidR="00796ECA" w:rsidRPr="00B04EB2" w14:paraId="734D3C5C" w14:textId="77777777" w:rsidTr="00C748EC">
        <w:trPr>
          <w:jc w:val="center"/>
        </w:trPr>
        <w:tc>
          <w:tcPr>
            <w:tcW w:w="0" w:type="auto"/>
            <w:hideMark/>
          </w:tcPr>
          <w:p w14:paraId="273601F6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minimap2</w:t>
            </w:r>
          </w:p>
        </w:tc>
        <w:tc>
          <w:tcPr>
            <w:tcW w:w="0" w:type="auto"/>
            <w:hideMark/>
          </w:tcPr>
          <w:p w14:paraId="5DF6139B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04EB2">
              <w:rPr>
                <w:rFonts w:ascii="Arial" w:hAnsi="Arial" w:cs="Arial"/>
                <w:sz w:val="21"/>
                <w:szCs w:val="21"/>
              </w:rPr>
              <w:t>长读长</w:t>
            </w:r>
            <w:proofErr w:type="gramEnd"/>
            <w:r w:rsidRPr="00B04EB2">
              <w:rPr>
                <w:rFonts w:ascii="Arial" w:hAnsi="Arial" w:cs="Arial"/>
                <w:sz w:val="21"/>
                <w:szCs w:val="21"/>
              </w:rPr>
              <w:t>、基因组组装、快速比对</w:t>
            </w:r>
          </w:p>
        </w:tc>
        <w:tc>
          <w:tcPr>
            <w:tcW w:w="0" w:type="auto"/>
            <w:hideMark/>
          </w:tcPr>
          <w:p w14:paraId="445B07F6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短读长、高重复区域、默认参数宽松</w:t>
            </w:r>
          </w:p>
        </w:tc>
      </w:tr>
      <w:tr w:rsidR="00796ECA" w:rsidRPr="00B04EB2" w14:paraId="2C2BF00F" w14:textId="77777777" w:rsidTr="00C748EC">
        <w:trPr>
          <w:jc w:val="center"/>
        </w:trPr>
        <w:tc>
          <w:tcPr>
            <w:tcW w:w="0" w:type="auto"/>
            <w:hideMark/>
          </w:tcPr>
          <w:p w14:paraId="75118703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BWA</w:t>
            </w:r>
          </w:p>
        </w:tc>
        <w:tc>
          <w:tcPr>
            <w:tcW w:w="0" w:type="auto"/>
            <w:hideMark/>
          </w:tcPr>
          <w:p w14:paraId="3C756604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短读长、变异检测、精确比对</w:t>
            </w:r>
          </w:p>
        </w:tc>
        <w:tc>
          <w:tcPr>
            <w:tcW w:w="0" w:type="auto"/>
            <w:hideMark/>
          </w:tcPr>
          <w:p w14:paraId="7ED77EE4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04EB2">
              <w:rPr>
                <w:rFonts w:ascii="Arial" w:hAnsi="Arial" w:cs="Arial"/>
                <w:sz w:val="21"/>
                <w:szCs w:val="21"/>
              </w:rPr>
              <w:t>长读长处理</w:t>
            </w:r>
            <w:proofErr w:type="gramEnd"/>
            <w:r w:rsidRPr="00B04EB2">
              <w:rPr>
                <w:rFonts w:ascii="Arial" w:hAnsi="Arial" w:cs="Arial"/>
                <w:sz w:val="21"/>
                <w:szCs w:val="21"/>
              </w:rPr>
              <w:t>效率低</w:t>
            </w:r>
          </w:p>
        </w:tc>
      </w:tr>
      <w:tr w:rsidR="00796ECA" w:rsidRPr="00B04EB2" w14:paraId="739BFED6" w14:textId="77777777" w:rsidTr="00C748EC">
        <w:trPr>
          <w:jc w:val="center"/>
        </w:trPr>
        <w:tc>
          <w:tcPr>
            <w:tcW w:w="0" w:type="auto"/>
            <w:hideMark/>
          </w:tcPr>
          <w:p w14:paraId="2CA53369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BLAST</w:t>
            </w:r>
          </w:p>
        </w:tc>
        <w:tc>
          <w:tcPr>
            <w:tcW w:w="0" w:type="auto"/>
            <w:hideMark/>
          </w:tcPr>
          <w:p w14:paraId="58B21351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同源性搜索、跨物种比较</w:t>
            </w:r>
          </w:p>
        </w:tc>
        <w:tc>
          <w:tcPr>
            <w:tcW w:w="0" w:type="auto"/>
            <w:hideMark/>
          </w:tcPr>
          <w:p w14:paraId="429BF1E7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计算耗时，不适合大规模比对</w:t>
            </w:r>
          </w:p>
        </w:tc>
      </w:tr>
    </w:tbl>
    <w:p w14:paraId="7683AD03" w14:textId="77777777" w:rsidR="00796ECA" w:rsidRPr="00B04EB2" w:rsidRDefault="00796ECA" w:rsidP="003A305B">
      <w:pPr>
        <w:rPr>
          <w:rFonts w:ascii="Arial" w:hAnsi="Arial" w:cs="Arial"/>
        </w:rPr>
      </w:pPr>
    </w:p>
    <w:p w14:paraId="111F2515" w14:textId="3A71DDF8" w:rsidR="000E6720" w:rsidRPr="00B04EB2" w:rsidRDefault="00585FCE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7984" behindDoc="0" locked="0" layoutInCell="1" allowOverlap="1" wp14:anchorId="579BB3E8" wp14:editId="141E0E47">
            <wp:simplePos x="0" y="0"/>
            <wp:positionH relativeFrom="column">
              <wp:posOffset>509587</wp:posOffset>
            </wp:positionH>
            <wp:positionV relativeFrom="paragraph">
              <wp:posOffset>91440</wp:posOffset>
            </wp:positionV>
            <wp:extent cx="4680000" cy="1516465"/>
            <wp:effectExtent l="0" t="0" r="6350" b="7620"/>
            <wp:wrapNone/>
            <wp:docPr id="431218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21865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516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860CCA" w14:textId="640F3995" w:rsidR="00244DFB" w:rsidRPr="00B04EB2" w:rsidRDefault="00244DFB" w:rsidP="00D1454C">
      <w:pPr>
        <w:rPr>
          <w:rFonts w:ascii="Arial" w:hAnsi="Arial" w:cs="Arial"/>
        </w:rPr>
      </w:pPr>
    </w:p>
    <w:p w14:paraId="1E8AA458" w14:textId="77777777" w:rsidR="00244DFB" w:rsidRPr="00B04EB2" w:rsidRDefault="00244DFB" w:rsidP="00D1454C">
      <w:pPr>
        <w:rPr>
          <w:rFonts w:ascii="Arial" w:hAnsi="Arial" w:cs="Arial"/>
        </w:rPr>
      </w:pPr>
    </w:p>
    <w:p w14:paraId="322317DA" w14:textId="77777777" w:rsidR="000E6720" w:rsidRPr="00B04EB2" w:rsidRDefault="000E6720" w:rsidP="00D1454C">
      <w:pPr>
        <w:rPr>
          <w:rFonts w:ascii="Arial" w:hAnsi="Arial" w:cs="Arial"/>
        </w:rPr>
      </w:pPr>
    </w:p>
    <w:p w14:paraId="2981BA97" w14:textId="77777777" w:rsidR="000E6720" w:rsidRPr="00B04EB2" w:rsidRDefault="000E6720" w:rsidP="00D1454C">
      <w:pPr>
        <w:rPr>
          <w:rFonts w:ascii="Arial" w:hAnsi="Arial" w:cs="Arial"/>
        </w:rPr>
      </w:pPr>
    </w:p>
    <w:p w14:paraId="57C77D35" w14:textId="77777777" w:rsidR="000E6720" w:rsidRPr="00B04EB2" w:rsidRDefault="000E6720" w:rsidP="00D1454C">
      <w:pPr>
        <w:rPr>
          <w:rFonts w:ascii="Arial" w:hAnsi="Arial" w:cs="Arial"/>
        </w:rPr>
      </w:pPr>
    </w:p>
    <w:p w14:paraId="6F08EAD4" w14:textId="399DE371" w:rsidR="000E6720" w:rsidRPr="00B04EB2" w:rsidRDefault="000E6720" w:rsidP="000E672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0" w:name="_Hlk191237832"/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B11C1F" w:rsidRPr="00B04EB2">
        <w:rPr>
          <w:rFonts w:ascii="Arial" w:hAnsi="Arial" w:cs="Arial"/>
          <w:b/>
          <w:bCs/>
          <w:sz w:val="21"/>
          <w:szCs w:val="21"/>
        </w:rPr>
        <w:t>3-3</w:t>
      </w:r>
      <w:bookmarkEnd w:id="0"/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ROUSFinder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Pr="00B04EB2">
        <w:rPr>
          <w:rFonts w:ascii="Arial" w:hAnsi="Arial" w:cs="Arial"/>
          <w:b/>
          <w:bCs/>
          <w:sz w:val="21"/>
          <w:szCs w:val="21"/>
        </w:rPr>
        <w:t>中重复序列长度的设置</w:t>
      </w:r>
    </w:p>
    <w:p w14:paraId="260A563F" w14:textId="7FDD7F6F" w:rsidR="00611FBB" w:rsidRPr="00B04EB2" w:rsidRDefault="008A58B0" w:rsidP="003B30CA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9008" behindDoc="0" locked="0" layoutInCell="1" allowOverlap="1" wp14:anchorId="52B6002F" wp14:editId="47B12AFD">
            <wp:simplePos x="0" y="0"/>
            <wp:positionH relativeFrom="column">
              <wp:posOffset>440055</wp:posOffset>
            </wp:positionH>
            <wp:positionV relativeFrom="paragraph">
              <wp:posOffset>154305</wp:posOffset>
            </wp:positionV>
            <wp:extent cx="4680000" cy="633275"/>
            <wp:effectExtent l="0" t="0" r="6350" b="0"/>
            <wp:wrapNone/>
            <wp:docPr id="20517960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796090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633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F65A7A" w14:textId="240F6378" w:rsidR="00611FBB" w:rsidRPr="00B04EB2" w:rsidRDefault="00611FBB" w:rsidP="003B30CA">
      <w:pPr>
        <w:rPr>
          <w:rFonts w:ascii="Arial" w:hAnsi="Arial" w:cs="Arial"/>
        </w:rPr>
      </w:pPr>
    </w:p>
    <w:p w14:paraId="3EBC92FE" w14:textId="13859627" w:rsidR="00611FBB" w:rsidRPr="00B04EB2" w:rsidRDefault="00611FBB" w:rsidP="003B30CA">
      <w:pPr>
        <w:rPr>
          <w:rFonts w:ascii="Arial" w:hAnsi="Arial" w:cs="Arial"/>
        </w:rPr>
      </w:pPr>
    </w:p>
    <w:p w14:paraId="1660F3A8" w14:textId="5C6EA5D7" w:rsidR="003B30CA" w:rsidRPr="00B04EB2" w:rsidRDefault="00B11C1F" w:rsidP="003B30CA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3-4</w:t>
      </w:r>
      <w:r w:rsidR="003B30CA"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="003B30CA" w:rsidRPr="00B04EB2">
        <w:rPr>
          <w:rFonts w:ascii="Arial" w:hAnsi="Arial" w:cs="Arial"/>
          <w:b/>
          <w:bCs/>
          <w:sz w:val="21"/>
          <w:szCs w:val="21"/>
        </w:rPr>
        <w:t>check_spanning_reads</w:t>
      </w:r>
      <w:proofErr w:type="spellEnd"/>
      <w:r w:rsidR="003B30CA"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="003B30CA" w:rsidRPr="00B04EB2">
        <w:rPr>
          <w:rFonts w:ascii="Arial" w:hAnsi="Arial" w:cs="Arial"/>
          <w:b/>
          <w:bCs/>
          <w:sz w:val="21"/>
          <w:szCs w:val="21"/>
        </w:rPr>
        <w:t>中次要构型存在的认定参数</w:t>
      </w:r>
    </w:p>
    <w:p w14:paraId="7880F002" w14:textId="72C57104" w:rsidR="00221D52" w:rsidRPr="00B04EB2" w:rsidRDefault="00221D52" w:rsidP="003A305B">
      <w:pPr>
        <w:spacing w:beforeLines="50" w:before="156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spanning_read_flanking_repeat_length</w:t>
      </w:r>
      <w:proofErr w:type="spellEnd"/>
      <w:r w:rsidRPr="00B04EB2">
        <w:rPr>
          <w:rFonts w:ascii="Arial" w:hAnsi="Arial" w:cs="Arial"/>
        </w:rPr>
        <w:t>是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跨越重复序列后的长度，即图</w:t>
      </w:r>
      <w:r w:rsidR="00B11C1F" w:rsidRPr="00B04EB2">
        <w:rPr>
          <w:rFonts w:ascii="Arial" w:hAnsi="Arial" w:cs="Arial"/>
        </w:rPr>
        <w:t xml:space="preserve"> </w:t>
      </w:r>
      <w:r w:rsidR="00406968" w:rsidRPr="00B04EB2">
        <w:rPr>
          <w:rFonts w:ascii="Arial" w:hAnsi="Arial" w:cs="Arial"/>
        </w:rPr>
        <w:t>2</w:t>
      </w:r>
      <w:r w:rsidR="00B11C1F" w:rsidRPr="00B04EB2">
        <w:rPr>
          <w:rFonts w:ascii="Arial" w:hAnsi="Arial" w:cs="Arial"/>
        </w:rPr>
        <w:t xml:space="preserve">-3 </w:t>
      </w:r>
      <w:r w:rsidRPr="00B04EB2">
        <w:rPr>
          <w:rFonts w:ascii="Arial" w:hAnsi="Arial" w:cs="Arial"/>
        </w:rPr>
        <w:t>中的</w:t>
      </w:r>
      <w:r w:rsidRPr="00B04EB2">
        <w:rPr>
          <w:rFonts w:ascii="Arial" w:hAnsi="Arial" w:cs="Arial"/>
          <w:i/>
          <w:iCs/>
        </w:rPr>
        <w:t>l</w:t>
      </w:r>
      <w:r w:rsidRPr="00B04EB2">
        <w:rPr>
          <w:rFonts w:ascii="Arial" w:hAnsi="Arial" w:cs="Arial"/>
        </w:rPr>
        <w:t>值。</w:t>
      </w:r>
      <w:proofErr w:type="spellStart"/>
      <w:r w:rsidRPr="00B04EB2">
        <w:rPr>
          <w:rFonts w:ascii="Arial" w:hAnsi="Arial" w:cs="Arial"/>
        </w:rPr>
        <w:t>spanning_read_number</w:t>
      </w:r>
      <w:proofErr w:type="spellEnd"/>
      <w:r w:rsidRPr="00B04EB2">
        <w:rPr>
          <w:rFonts w:ascii="Arial" w:hAnsi="Arial" w:cs="Arial"/>
        </w:rPr>
        <w:t>是跨越重复序列后的长度</w:t>
      </w:r>
      <w:r w:rsidRPr="00B04EB2">
        <w:rPr>
          <w:rFonts w:ascii="Arial" w:hAnsi="Arial" w:cs="Arial"/>
        </w:rPr>
        <w:t>≥l</w:t>
      </w:r>
      <w:r w:rsidRPr="00B04EB2">
        <w:rPr>
          <w:rFonts w:ascii="Arial" w:hAnsi="Arial" w:cs="Arial"/>
        </w:rPr>
        <w:t>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的数量，即图</w:t>
      </w:r>
      <w:r w:rsidR="00B11C1F" w:rsidRPr="00B04EB2">
        <w:rPr>
          <w:rFonts w:ascii="Arial" w:hAnsi="Arial" w:cs="Arial"/>
        </w:rPr>
        <w:t xml:space="preserve"> </w:t>
      </w:r>
      <w:r w:rsidR="00406968" w:rsidRPr="00B04EB2">
        <w:rPr>
          <w:rFonts w:ascii="Arial" w:hAnsi="Arial" w:cs="Arial"/>
        </w:rPr>
        <w:t>2</w:t>
      </w:r>
      <w:r w:rsidR="00B11C1F" w:rsidRPr="00B04EB2">
        <w:rPr>
          <w:rFonts w:ascii="Arial" w:hAnsi="Arial" w:cs="Arial"/>
        </w:rPr>
        <w:t xml:space="preserve">-3 </w:t>
      </w:r>
      <w:r w:rsidRPr="00B04EB2">
        <w:rPr>
          <w:rFonts w:ascii="Arial" w:hAnsi="Arial" w:cs="Arial"/>
        </w:rPr>
        <w:t>中的</w:t>
      </w:r>
      <w:r w:rsidR="00B11C1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="00B11C1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值。</w:t>
      </w:r>
    </w:p>
    <w:p w14:paraId="1AC62613" w14:textId="653A018C" w:rsidR="00FB5BDB" w:rsidRPr="00B04EB2" w:rsidRDefault="008A58B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2</w:t>
      </w:r>
      <w:r w:rsidR="00FB5BDB" w:rsidRPr="00B04EB2">
        <w:rPr>
          <w:rFonts w:ascii="Arial" w:hAnsi="Arial" w:cs="Arial"/>
        </w:rPr>
        <w:t>、</w:t>
      </w:r>
      <w:bookmarkStart w:id="1" w:name="_Hlk191212054"/>
      <w:proofErr w:type="spellStart"/>
      <w:r w:rsidR="00AD784A">
        <w:rPr>
          <w:rFonts w:ascii="Arial" w:hAnsi="Arial" w:cs="Arial"/>
        </w:rPr>
        <w:t>ReHRI</w:t>
      </w:r>
      <w:proofErr w:type="spellEnd"/>
      <w:r w:rsidR="00FB5BDB" w:rsidRPr="00B04EB2">
        <w:rPr>
          <w:rFonts w:ascii="Arial" w:hAnsi="Arial" w:cs="Arial"/>
        </w:rPr>
        <w:t xml:space="preserve"> </w:t>
      </w:r>
      <w:r w:rsidR="00FB5BDB" w:rsidRPr="00B04EB2">
        <w:rPr>
          <w:rFonts w:ascii="Arial" w:hAnsi="Arial" w:cs="Arial"/>
        </w:rPr>
        <w:t>的运行模式二</w:t>
      </w:r>
      <w:bookmarkEnd w:id="1"/>
    </w:p>
    <w:p w14:paraId="048825D8" w14:textId="2997C91F" w:rsidR="00F53063" w:rsidRDefault="00E3600E" w:rsidP="00F53063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查询重复序列的工作极具挑战，不同的重复序列结果，对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的结果影响较大，而且</w:t>
      </w:r>
      <w:r w:rsidR="003A305B" w:rsidRPr="00B04EB2">
        <w:rPr>
          <w:rFonts w:ascii="Arial" w:hAnsi="Arial" w:cs="Arial"/>
        </w:rPr>
        <w:t>不同算法间查找的</w:t>
      </w:r>
      <w:r w:rsidRPr="00B04EB2">
        <w:rPr>
          <w:rFonts w:ascii="Arial" w:hAnsi="Arial" w:cs="Arial"/>
        </w:rPr>
        <w:t>重复序列</w:t>
      </w:r>
      <w:r w:rsidR="003A305B" w:rsidRPr="00B04EB2">
        <w:rPr>
          <w:rFonts w:ascii="Arial" w:hAnsi="Arial" w:cs="Arial"/>
        </w:rPr>
        <w:t>的结果不同</w:t>
      </w:r>
      <w:r w:rsidRPr="00B04EB2">
        <w:rPr>
          <w:rFonts w:ascii="Arial" w:hAnsi="Arial" w:cs="Arial"/>
        </w:rPr>
        <w:t>。所以，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="003A305B" w:rsidRPr="00B04EB2">
        <w:rPr>
          <w:rFonts w:ascii="Arial" w:hAnsi="Arial" w:cs="Arial"/>
        </w:rPr>
        <w:t>设置了</w:t>
      </w:r>
      <w:r w:rsidRPr="00B04EB2">
        <w:rPr>
          <w:rFonts w:ascii="Arial" w:hAnsi="Arial" w:cs="Arial"/>
        </w:rPr>
        <w:t>可接受用户提供重复序列信息</w:t>
      </w:r>
      <w:r w:rsidR="003A305B" w:rsidRPr="00B04EB2">
        <w:rPr>
          <w:rFonts w:ascii="Arial" w:hAnsi="Arial" w:cs="Arial"/>
        </w:rPr>
        <w:t>的接口</w:t>
      </w:r>
      <w:r w:rsidR="00AE03EE" w:rsidRPr="00B04EB2">
        <w:rPr>
          <w:rFonts w:ascii="Arial" w:hAnsi="Arial" w:cs="Arial"/>
        </w:rPr>
        <w:t>（图</w:t>
      </w:r>
      <w:r w:rsidR="00AE03EE" w:rsidRPr="00B04EB2">
        <w:rPr>
          <w:rFonts w:ascii="Arial" w:hAnsi="Arial" w:cs="Arial"/>
        </w:rPr>
        <w:t xml:space="preserve"> </w:t>
      </w:r>
      <w:r w:rsidR="00385A73" w:rsidRPr="00B04EB2">
        <w:rPr>
          <w:rFonts w:ascii="Arial" w:hAnsi="Arial" w:cs="Arial"/>
        </w:rPr>
        <w:t>3-5</w:t>
      </w:r>
      <w:r w:rsidR="00AE03EE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，</w:t>
      </w:r>
      <w:r w:rsidR="00F53063" w:rsidRPr="00B04EB2">
        <w:rPr>
          <w:rFonts w:ascii="Arial" w:hAnsi="Arial" w:cs="Arial"/>
        </w:rPr>
        <w:t>允许</w:t>
      </w:r>
      <w:r w:rsidRPr="00B04EB2">
        <w:rPr>
          <w:rFonts w:ascii="Arial" w:hAnsi="Arial" w:cs="Arial"/>
        </w:rPr>
        <w:t>用户</w:t>
      </w:r>
      <w:r w:rsidR="00F53063" w:rsidRPr="00B04EB2">
        <w:rPr>
          <w:rFonts w:ascii="Arial" w:hAnsi="Arial" w:cs="Arial"/>
        </w:rPr>
        <w:t>自己</w:t>
      </w:r>
      <w:r w:rsidRPr="00B04EB2">
        <w:rPr>
          <w:rFonts w:ascii="Arial" w:hAnsi="Arial" w:cs="Arial"/>
        </w:rPr>
        <w:t>提供重复序列。</w:t>
      </w:r>
      <w:r w:rsidR="00630B14" w:rsidRPr="00B04EB2">
        <w:rPr>
          <w:rFonts w:ascii="Arial" w:hAnsi="Arial" w:cs="Arial"/>
        </w:rPr>
        <w:t>此时，需设置</w:t>
      </w:r>
      <w:r w:rsidR="00630B14" w:rsidRPr="00B04EB2">
        <w:rPr>
          <w:rFonts w:ascii="Arial" w:hAnsi="Arial" w:cs="Arial"/>
        </w:rPr>
        <w:t>mode = C</w:t>
      </w:r>
      <w:r w:rsidR="00406968" w:rsidRPr="00B04EB2">
        <w:rPr>
          <w:rFonts w:ascii="Arial" w:hAnsi="Arial" w:cs="Arial"/>
        </w:rPr>
        <w:t>（图</w:t>
      </w:r>
      <w:r w:rsidR="00406968" w:rsidRPr="00B04EB2">
        <w:rPr>
          <w:rFonts w:ascii="Arial" w:hAnsi="Arial" w:cs="Arial"/>
        </w:rPr>
        <w:t xml:space="preserve"> </w:t>
      </w:r>
      <w:r w:rsidR="00385A73" w:rsidRPr="00B04EB2">
        <w:rPr>
          <w:rFonts w:ascii="Arial" w:hAnsi="Arial" w:cs="Arial"/>
        </w:rPr>
        <w:t>3-6</w:t>
      </w:r>
      <w:r w:rsidR="00406968" w:rsidRPr="00B04EB2">
        <w:rPr>
          <w:rFonts w:ascii="Arial" w:hAnsi="Arial" w:cs="Arial"/>
        </w:rPr>
        <w:t>）</w:t>
      </w:r>
      <w:r w:rsidR="00630B14" w:rsidRPr="00B04EB2">
        <w:rPr>
          <w:rFonts w:ascii="Arial" w:hAnsi="Arial" w:cs="Arial"/>
        </w:rPr>
        <w:t>。</w:t>
      </w:r>
      <w:r w:rsidR="00F53063" w:rsidRPr="00B04EB2">
        <w:rPr>
          <w:rFonts w:ascii="Arial" w:hAnsi="Arial" w:cs="Arial"/>
        </w:rPr>
        <w:t>用户提供的重复序列信息文件为</w:t>
      </w:r>
      <w:proofErr w:type="spellStart"/>
      <w:r w:rsidR="00F53063" w:rsidRPr="00B04EB2">
        <w:rPr>
          <w:rFonts w:ascii="Arial" w:hAnsi="Arial" w:cs="Arial"/>
        </w:rPr>
        <w:t>tsv</w:t>
      </w:r>
      <w:proofErr w:type="spellEnd"/>
      <w:r w:rsidR="00F53063" w:rsidRPr="00B04EB2">
        <w:rPr>
          <w:rFonts w:ascii="Arial" w:hAnsi="Arial" w:cs="Arial"/>
        </w:rPr>
        <w:t>格式（图</w:t>
      </w:r>
      <w:r w:rsidR="00F53063" w:rsidRPr="00B04EB2">
        <w:rPr>
          <w:rFonts w:ascii="Arial" w:hAnsi="Arial" w:cs="Arial"/>
        </w:rPr>
        <w:t xml:space="preserve"> 3-7</w:t>
      </w:r>
      <w:r w:rsidR="00F53063" w:rsidRPr="00B04EB2">
        <w:rPr>
          <w:rFonts w:ascii="Arial" w:hAnsi="Arial" w:cs="Arial"/>
        </w:rPr>
        <w:t>）。相同的重复序列，采用相同的</w:t>
      </w:r>
      <w:proofErr w:type="spellStart"/>
      <w:r w:rsidR="00F53063" w:rsidRPr="00B04EB2">
        <w:rPr>
          <w:rFonts w:ascii="Arial" w:hAnsi="Arial" w:cs="Arial"/>
        </w:rPr>
        <w:t>fragment_id</w:t>
      </w:r>
      <w:proofErr w:type="spellEnd"/>
      <w:r w:rsidR="00F53063" w:rsidRPr="00B04EB2">
        <w:rPr>
          <w:rFonts w:ascii="Arial" w:hAnsi="Arial" w:cs="Arial"/>
        </w:rPr>
        <w:t>。当基因组仅有一条染色体的时候，需要去掉</w:t>
      </w:r>
      <w:r w:rsidR="00F53063" w:rsidRPr="00B04EB2">
        <w:rPr>
          <w:rFonts w:ascii="Arial" w:hAnsi="Arial" w:cs="Arial"/>
        </w:rPr>
        <w:t>chromosome</w:t>
      </w:r>
      <w:r w:rsidR="00F53063" w:rsidRPr="00B04EB2">
        <w:rPr>
          <w:rFonts w:ascii="Arial" w:hAnsi="Arial" w:cs="Arial"/>
        </w:rPr>
        <w:t>列。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="007635B6">
        <w:rPr>
          <w:rFonts w:ascii="Arial" w:hAnsi="Arial" w:cs="Arial" w:hint="eastAsia"/>
        </w:rPr>
        <w:t>会对以上所有可能的成对</w:t>
      </w:r>
      <w:r w:rsidR="007635B6" w:rsidRPr="00B04EB2">
        <w:rPr>
          <w:rFonts w:ascii="Arial" w:hAnsi="Arial" w:cs="Arial"/>
        </w:rPr>
        <w:t>重复序列</w:t>
      </w:r>
      <w:r w:rsidR="007635B6">
        <w:rPr>
          <w:rFonts w:ascii="Arial" w:hAnsi="Arial" w:cs="Arial" w:hint="eastAsia"/>
        </w:rPr>
        <w:t>单元对基因组重组的</w:t>
      </w:r>
      <w:proofErr w:type="gramStart"/>
      <w:r w:rsidR="007635B6">
        <w:rPr>
          <w:rFonts w:ascii="Arial" w:hAnsi="Arial" w:cs="Arial" w:hint="eastAsia"/>
        </w:rPr>
        <w:t>介</w:t>
      </w:r>
      <w:proofErr w:type="gramEnd"/>
      <w:r w:rsidR="007635B6">
        <w:rPr>
          <w:rFonts w:ascii="Arial" w:hAnsi="Arial" w:cs="Arial" w:hint="eastAsia"/>
        </w:rPr>
        <w:t>导作用进行检测。如果想特异地想检测</w:t>
      </w:r>
      <w:r w:rsidR="00191237">
        <w:rPr>
          <w:rFonts w:ascii="Arial" w:hAnsi="Arial" w:cs="Arial" w:hint="eastAsia"/>
        </w:rPr>
        <w:t>某些成对</w:t>
      </w:r>
      <w:r w:rsidR="00191237" w:rsidRPr="00B04EB2">
        <w:rPr>
          <w:rFonts w:ascii="Arial" w:hAnsi="Arial" w:cs="Arial"/>
        </w:rPr>
        <w:t>重复序列</w:t>
      </w:r>
      <w:r w:rsidR="00191237">
        <w:rPr>
          <w:rFonts w:ascii="Arial" w:hAnsi="Arial" w:cs="Arial" w:hint="eastAsia"/>
        </w:rPr>
        <w:t>单元对基因组重组的</w:t>
      </w:r>
      <w:proofErr w:type="gramStart"/>
      <w:r w:rsidR="00191237">
        <w:rPr>
          <w:rFonts w:ascii="Arial" w:hAnsi="Arial" w:cs="Arial" w:hint="eastAsia"/>
        </w:rPr>
        <w:t>介</w:t>
      </w:r>
      <w:proofErr w:type="gramEnd"/>
      <w:r w:rsidR="00191237">
        <w:rPr>
          <w:rFonts w:ascii="Arial" w:hAnsi="Arial" w:cs="Arial" w:hint="eastAsia"/>
        </w:rPr>
        <w:t>导作用，用户可以按照图</w:t>
      </w:r>
      <w:r w:rsidR="00191237">
        <w:rPr>
          <w:rFonts w:ascii="Arial" w:hAnsi="Arial" w:cs="Arial" w:hint="eastAsia"/>
        </w:rPr>
        <w:t xml:space="preserve"> 3-8 </w:t>
      </w:r>
      <w:r w:rsidR="00191237">
        <w:rPr>
          <w:rFonts w:ascii="Arial" w:hAnsi="Arial" w:cs="Arial" w:hint="eastAsia"/>
        </w:rPr>
        <w:t>所示的格式给</w:t>
      </w:r>
      <w:r w:rsidR="00191237">
        <w:rPr>
          <w:rFonts w:ascii="Arial" w:hAnsi="Arial" w:cs="Arial" w:hint="eastAsia"/>
        </w:rPr>
        <w:t xml:space="preserve"> </w:t>
      </w:r>
      <w:proofErr w:type="spellStart"/>
      <w:r w:rsidR="00AD784A">
        <w:rPr>
          <w:rFonts w:ascii="Arial" w:hAnsi="Arial" w:cs="Arial" w:hint="eastAsia"/>
        </w:rPr>
        <w:t>ReHRI</w:t>
      </w:r>
      <w:proofErr w:type="spellEnd"/>
      <w:r w:rsidR="00191237">
        <w:rPr>
          <w:rFonts w:ascii="Arial" w:hAnsi="Arial" w:cs="Arial" w:hint="eastAsia"/>
        </w:rPr>
        <w:t xml:space="preserve"> </w:t>
      </w:r>
      <w:r w:rsidR="00191237">
        <w:rPr>
          <w:rFonts w:ascii="Arial" w:hAnsi="Arial" w:cs="Arial" w:hint="eastAsia"/>
        </w:rPr>
        <w:t>提供</w:t>
      </w:r>
      <w:r w:rsidR="00191237" w:rsidRPr="00B04EB2">
        <w:rPr>
          <w:rFonts w:ascii="Arial" w:hAnsi="Arial" w:cs="Arial"/>
        </w:rPr>
        <w:t>重复序列信息文件</w:t>
      </w:r>
      <w:r w:rsidR="00191237">
        <w:rPr>
          <w:rFonts w:ascii="Arial" w:hAnsi="Arial" w:cs="Arial" w:hint="eastAsia"/>
        </w:rPr>
        <w:t>。</w:t>
      </w:r>
      <w:r w:rsidR="00191237" w:rsidRPr="00B04EB2">
        <w:rPr>
          <w:rFonts w:ascii="Arial" w:hAnsi="Arial" w:cs="Arial"/>
        </w:rPr>
        <w:t>当基因组仅有一条染色体的时候，需要去掉</w:t>
      </w:r>
      <w:r w:rsidR="00191237">
        <w:rPr>
          <w:rFonts w:ascii="Arial" w:hAnsi="Arial" w:cs="Arial" w:hint="eastAsia"/>
        </w:rPr>
        <w:t xml:space="preserve"> </w:t>
      </w:r>
      <w:r w:rsidR="00191237" w:rsidRPr="00B04EB2">
        <w:rPr>
          <w:rFonts w:ascii="Arial" w:hAnsi="Arial" w:cs="Arial"/>
        </w:rPr>
        <w:t>chromosome</w:t>
      </w:r>
      <w:r w:rsidR="00191237">
        <w:rPr>
          <w:rFonts w:ascii="Arial" w:hAnsi="Arial" w:cs="Arial" w:hint="eastAsia"/>
        </w:rPr>
        <w:t xml:space="preserve"> </w:t>
      </w:r>
      <w:r w:rsidR="00191237" w:rsidRPr="00B04EB2">
        <w:rPr>
          <w:rFonts w:ascii="Arial" w:hAnsi="Arial" w:cs="Arial"/>
        </w:rPr>
        <w:t>列</w:t>
      </w:r>
      <w:r w:rsidR="00191237">
        <w:rPr>
          <w:rFonts w:ascii="Arial" w:hAnsi="Arial" w:cs="Arial" w:hint="eastAsia"/>
        </w:rPr>
        <w:t>和</w:t>
      </w:r>
      <w:r w:rsidR="00191237">
        <w:rPr>
          <w:rFonts w:ascii="Arial" w:hAnsi="Arial" w:cs="Arial" w:hint="eastAsia"/>
        </w:rPr>
        <w:t xml:space="preserve"> </w:t>
      </w:r>
      <w:proofErr w:type="spellStart"/>
      <w:r w:rsidR="00191237" w:rsidRPr="00191237">
        <w:rPr>
          <w:rFonts w:ascii="Arial" w:hAnsi="Arial" w:cs="Arial"/>
        </w:rPr>
        <w:t>paired_chromosome</w:t>
      </w:r>
      <w:proofErr w:type="spellEnd"/>
      <w:r w:rsidR="00191237">
        <w:rPr>
          <w:rFonts w:ascii="Arial" w:hAnsi="Arial" w:cs="Arial" w:hint="eastAsia"/>
        </w:rPr>
        <w:t xml:space="preserve"> </w:t>
      </w:r>
      <w:r w:rsidR="00191237">
        <w:rPr>
          <w:rFonts w:ascii="Arial" w:hAnsi="Arial" w:cs="Arial" w:hint="eastAsia"/>
        </w:rPr>
        <w:t>列</w:t>
      </w:r>
      <w:r w:rsidR="00191237" w:rsidRPr="00B04EB2">
        <w:rPr>
          <w:rFonts w:ascii="Arial" w:hAnsi="Arial" w:cs="Arial"/>
        </w:rPr>
        <w:t>。</w:t>
      </w:r>
    </w:p>
    <w:p w14:paraId="176AC96E" w14:textId="53BE51DE" w:rsidR="00385A73" w:rsidRPr="00B04EB2" w:rsidRDefault="009F6FFF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22080" behindDoc="0" locked="0" layoutInCell="1" allowOverlap="1" wp14:anchorId="762142D5" wp14:editId="3991115A">
            <wp:simplePos x="0" y="0"/>
            <wp:positionH relativeFrom="column">
              <wp:posOffset>441839</wp:posOffset>
            </wp:positionH>
            <wp:positionV relativeFrom="paragraph">
              <wp:posOffset>130810</wp:posOffset>
            </wp:positionV>
            <wp:extent cx="4680000" cy="481014"/>
            <wp:effectExtent l="0" t="0" r="6350" b="0"/>
            <wp:wrapNone/>
            <wp:docPr id="11699172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917278" name="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4810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9424B1" w14:textId="162CE79E" w:rsidR="00E3600E" w:rsidRPr="00B04EB2" w:rsidRDefault="00E3600E" w:rsidP="00D1454C">
      <w:pPr>
        <w:rPr>
          <w:rFonts w:ascii="Arial" w:hAnsi="Arial" w:cs="Arial"/>
        </w:rPr>
      </w:pPr>
    </w:p>
    <w:p w14:paraId="677FD0E4" w14:textId="4DF32640" w:rsidR="00E3600E" w:rsidRDefault="00191237" w:rsidP="00A1591B">
      <w:pPr>
        <w:spacing w:beforeLines="50" w:before="156" w:afterLines="100" w:after="312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25152" behindDoc="0" locked="0" layoutInCell="1" allowOverlap="1" wp14:anchorId="4B71DF9F" wp14:editId="6FC87BB4">
            <wp:simplePos x="0" y="0"/>
            <wp:positionH relativeFrom="column">
              <wp:posOffset>441382</wp:posOffset>
            </wp:positionH>
            <wp:positionV relativeFrom="paragraph">
              <wp:posOffset>505229</wp:posOffset>
            </wp:positionV>
            <wp:extent cx="4680000" cy="566833"/>
            <wp:effectExtent l="0" t="0" r="0" b="5080"/>
            <wp:wrapNone/>
            <wp:docPr id="12515867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58675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5668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600E" w:rsidRPr="00B04EB2">
        <w:rPr>
          <w:rFonts w:ascii="Arial" w:hAnsi="Arial" w:cs="Arial"/>
          <w:b/>
          <w:bCs/>
          <w:sz w:val="21"/>
          <w:szCs w:val="21"/>
        </w:rPr>
        <w:t>图</w:t>
      </w:r>
      <w:r w:rsidR="00E3600E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85A73" w:rsidRPr="00B04EB2">
        <w:rPr>
          <w:rFonts w:ascii="Arial" w:hAnsi="Arial" w:cs="Arial"/>
          <w:b/>
          <w:bCs/>
          <w:sz w:val="21"/>
          <w:szCs w:val="21"/>
        </w:rPr>
        <w:t>3-5</w:t>
      </w:r>
      <w:r w:rsidR="00E3600E"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="00AE03EE" w:rsidRPr="00B04EB2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="00AE03EE" w:rsidRPr="00B04EB2">
        <w:rPr>
          <w:rFonts w:ascii="Arial" w:hAnsi="Arial" w:cs="Arial"/>
          <w:b/>
          <w:bCs/>
          <w:sz w:val="21"/>
          <w:szCs w:val="21"/>
        </w:rPr>
        <w:t>manually_calibrated_repeat_info</w:t>
      </w:r>
      <w:proofErr w:type="spellEnd"/>
      <w:r w:rsidR="00AE03EE"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="00AE03EE" w:rsidRPr="00B04EB2">
        <w:rPr>
          <w:rFonts w:ascii="Arial" w:hAnsi="Arial" w:cs="Arial"/>
          <w:b/>
          <w:bCs/>
          <w:sz w:val="21"/>
          <w:szCs w:val="21"/>
        </w:rPr>
        <w:t>中用户提供重复序列信息</w:t>
      </w:r>
    </w:p>
    <w:p w14:paraId="2D535792" w14:textId="67D76965" w:rsidR="00191237" w:rsidRPr="00B04EB2" w:rsidRDefault="00191237" w:rsidP="00A1591B">
      <w:pPr>
        <w:spacing w:beforeLines="50" w:before="156" w:afterLines="100" w:after="312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BA663E8" w14:textId="3667BBAC" w:rsidR="00C75D81" w:rsidRPr="00B04EB2" w:rsidRDefault="00C75D81" w:rsidP="00A1591B">
      <w:pPr>
        <w:spacing w:beforeLines="50" w:before="156" w:afterLines="50" w:after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85A73" w:rsidRPr="00B04EB2">
        <w:rPr>
          <w:rFonts w:ascii="Arial" w:hAnsi="Arial" w:cs="Arial"/>
          <w:b/>
          <w:bCs/>
          <w:sz w:val="21"/>
          <w:szCs w:val="21"/>
        </w:rPr>
        <w:t>3-6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proofErr w:type="spellStart"/>
      <w:r w:rsidR="00AD784A">
        <w:rPr>
          <w:rFonts w:ascii="Arial" w:hAnsi="Arial" w:cs="Arial"/>
          <w:b/>
          <w:bCs/>
          <w:sz w:val="21"/>
          <w:szCs w:val="21"/>
        </w:rPr>
        <w:t>ReHRI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进入模式二的设置参数</w:t>
      </w:r>
    </w:p>
    <w:p w14:paraId="612F2551" w14:textId="28C53DD2" w:rsidR="005F2765" w:rsidRPr="00B04EB2" w:rsidRDefault="007635B6" w:rsidP="00585FCE">
      <w:pPr>
        <w:ind w:firstLineChars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06048" behindDoc="0" locked="0" layoutInCell="1" allowOverlap="1" wp14:anchorId="34873D0E" wp14:editId="20FEE008">
            <wp:simplePos x="0" y="0"/>
            <wp:positionH relativeFrom="column">
              <wp:posOffset>1308735</wp:posOffset>
            </wp:positionH>
            <wp:positionV relativeFrom="paragraph">
              <wp:posOffset>79664</wp:posOffset>
            </wp:positionV>
            <wp:extent cx="2996558" cy="949985"/>
            <wp:effectExtent l="0" t="0" r="0" b="2540"/>
            <wp:wrapNone/>
            <wp:docPr id="18072478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247833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96558" cy="949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CADCA8" w14:textId="43EB081A" w:rsidR="00D1454C" w:rsidRPr="00B04EB2" w:rsidRDefault="00D1454C" w:rsidP="00D1454C">
      <w:pPr>
        <w:rPr>
          <w:rFonts w:ascii="Arial" w:hAnsi="Arial" w:cs="Arial"/>
        </w:rPr>
      </w:pPr>
    </w:p>
    <w:p w14:paraId="24800EE5" w14:textId="6C237ED2" w:rsidR="00D1454C" w:rsidRPr="00B04EB2" w:rsidRDefault="00D1454C" w:rsidP="00D1454C">
      <w:pPr>
        <w:rPr>
          <w:rFonts w:ascii="Arial" w:hAnsi="Arial" w:cs="Arial"/>
        </w:rPr>
      </w:pPr>
    </w:p>
    <w:p w14:paraId="1EDB73F2" w14:textId="35911CD6" w:rsidR="00D1454C" w:rsidRDefault="00D1454C" w:rsidP="00D1454C">
      <w:pPr>
        <w:rPr>
          <w:rFonts w:ascii="Arial" w:hAnsi="Arial" w:cs="Arial"/>
        </w:rPr>
      </w:pPr>
    </w:p>
    <w:p w14:paraId="4CC8534B" w14:textId="1C41E445" w:rsidR="00630B14" w:rsidRDefault="00630B14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85A73" w:rsidRPr="00B04EB2">
        <w:rPr>
          <w:rFonts w:ascii="Arial" w:hAnsi="Arial" w:cs="Arial"/>
          <w:b/>
          <w:bCs/>
          <w:sz w:val="21"/>
          <w:szCs w:val="21"/>
        </w:rPr>
        <w:t>3-7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bookmarkStart w:id="2" w:name="_Hlk191211716"/>
      <w:r w:rsidRPr="00B04EB2">
        <w:rPr>
          <w:rFonts w:ascii="Arial" w:hAnsi="Arial" w:cs="Arial"/>
          <w:b/>
          <w:bCs/>
          <w:sz w:val="21"/>
          <w:szCs w:val="21"/>
        </w:rPr>
        <w:t>用户提供的重复序列信息</w:t>
      </w:r>
      <w:bookmarkEnd w:id="2"/>
      <w:r w:rsidRPr="00B04EB2">
        <w:rPr>
          <w:rFonts w:ascii="Arial" w:hAnsi="Arial" w:cs="Arial"/>
          <w:b/>
          <w:bCs/>
          <w:sz w:val="21"/>
          <w:szCs w:val="21"/>
        </w:rPr>
        <w:t>示例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>（</w:t>
      </w:r>
      <w:proofErr w:type="spellStart"/>
      <w:r w:rsidR="00C748EC" w:rsidRPr="00B04EB2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="00C748EC" w:rsidRPr="00B04EB2">
        <w:rPr>
          <w:rFonts w:ascii="Arial" w:hAnsi="Arial" w:cs="Arial"/>
          <w:b/>
          <w:bCs/>
          <w:sz w:val="21"/>
          <w:szCs w:val="21"/>
        </w:rPr>
        <w:t>格式）</w:t>
      </w:r>
    </w:p>
    <w:p w14:paraId="32CB17AB" w14:textId="77777777" w:rsidR="00436740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8F64E84" w14:textId="77777777" w:rsidR="00436740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7C758B80" w14:textId="375D5417" w:rsidR="00436740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905024" behindDoc="0" locked="0" layoutInCell="1" allowOverlap="1" wp14:anchorId="126FCB8D" wp14:editId="23E5816A">
            <wp:simplePos x="0" y="0"/>
            <wp:positionH relativeFrom="column">
              <wp:posOffset>0</wp:posOffset>
            </wp:positionH>
            <wp:positionV relativeFrom="paragraph">
              <wp:posOffset>-202738</wp:posOffset>
            </wp:positionV>
            <wp:extent cx="5731510" cy="403860"/>
            <wp:effectExtent l="0" t="0" r="2540" b="0"/>
            <wp:wrapNone/>
            <wp:docPr id="20962618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261846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3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6AF84A" w14:textId="35FF5A88" w:rsidR="007635B6" w:rsidRDefault="007635B6" w:rsidP="007635B6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3-</w:t>
      </w:r>
      <w:r>
        <w:rPr>
          <w:rFonts w:ascii="Arial" w:hAnsi="Arial" w:cs="Arial" w:hint="eastAsia"/>
          <w:b/>
          <w:bCs/>
          <w:sz w:val="21"/>
          <w:szCs w:val="21"/>
        </w:rPr>
        <w:t>8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Pr="00B04EB2">
        <w:rPr>
          <w:rFonts w:ascii="Arial" w:hAnsi="Arial" w:cs="Arial"/>
          <w:b/>
          <w:bCs/>
          <w:sz w:val="21"/>
          <w:szCs w:val="21"/>
        </w:rPr>
        <w:t>用户提供的</w:t>
      </w:r>
      <w:r>
        <w:rPr>
          <w:rFonts w:ascii="Arial" w:hAnsi="Arial" w:cs="Arial" w:hint="eastAsia"/>
          <w:b/>
          <w:bCs/>
          <w:sz w:val="21"/>
          <w:szCs w:val="21"/>
        </w:rPr>
        <w:t>配对</w:t>
      </w:r>
      <w:r w:rsidRPr="00B04EB2">
        <w:rPr>
          <w:rFonts w:ascii="Arial" w:hAnsi="Arial" w:cs="Arial"/>
          <w:b/>
          <w:bCs/>
          <w:sz w:val="21"/>
          <w:szCs w:val="21"/>
        </w:rPr>
        <w:t>重复序列信息示例（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>格式）</w:t>
      </w:r>
    </w:p>
    <w:p w14:paraId="408E07D3" w14:textId="77777777" w:rsidR="00436740" w:rsidRPr="00B04EB2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449C4A24" w14:textId="03E10628" w:rsidR="005F2765" w:rsidRPr="00B04EB2" w:rsidRDefault="009C672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3</w:t>
      </w:r>
      <w:r w:rsidR="005F2765" w:rsidRPr="00B04EB2">
        <w:rPr>
          <w:rFonts w:ascii="Arial" w:hAnsi="Arial" w:cs="Arial"/>
        </w:rPr>
        <w:t>、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="005F2765" w:rsidRPr="00B04EB2">
        <w:rPr>
          <w:rFonts w:ascii="Arial" w:hAnsi="Arial" w:cs="Arial"/>
        </w:rPr>
        <w:t xml:space="preserve"> </w:t>
      </w:r>
      <w:r w:rsidR="005F2765" w:rsidRPr="00B04EB2">
        <w:rPr>
          <w:rFonts w:ascii="Arial" w:hAnsi="Arial" w:cs="Arial"/>
        </w:rPr>
        <w:t>的运行模式三</w:t>
      </w:r>
    </w:p>
    <w:p w14:paraId="3F33E31B" w14:textId="4B195397" w:rsidR="005F2765" w:rsidRPr="00B04EB2" w:rsidRDefault="009C6720" w:rsidP="00630B14">
      <w:pPr>
        <w:rPr>
          <w:rFonts w:ascii="Arial" w:hAnsi="Arial" w:cs="Arial"/>
        </w:rPr>
      </w:pPr>
      <w:r w:rsidRPr="00B04EB2">
        <w:rPr>
          <w:rFonts w:ascii="Arial" w:hAnsi="Arial" w:cs="Arial"/>
        </w:rPr>
        <w:t>若对初次设置的筛选条件不满意，用户可</w:t>
      </w:r>
      <w:r w:rsidR="00A92E6E" w:rsidRPr="00B04EB2">
        <w:rPr>
          <w:rFonts w:ascii="Arial" w:hAnsi="Arial" w:cs="Arial"/>
        </w:rPr>
        <w:t>设置</w:t>
      </w:r>
      <w:proofErr w:type="spellStart"/>
      <w:r w:rsidR="00A92E6E" w:rsidRPr="00B04EB2">
        <w:rPr>
          <w:rFonts w:ascii="Arial" w:hAnsi="Arial" w:cs="Arial"/>
        </w:rPr>
        <w:t>refilter_mode</w:t>
      </w:r>
      <w:proofErr w:type="spellEnd"/>
      <w:r w:rsidR="00A92E6E" w:rsidRPr="00B04EB2">
        <w:rPr>
          <w:rFonts w:ascii="Arial" w:hAnsi="Arial" w:cs="Arial"/>
        </w:rPr>
        <w:t xml:space="preserve"> = Y </w:t>
      </w:r>
      <w:r w:rsidR="00A92E6E" w:rsidRPr="00B04EB2">
        <w:rPr>
          <w:rFonts w:ascii="Arial" w:hAnsi="Arial" w:cs="Arial"/>
        </w:rPr>
        <w:t>（</w:t>
      </w:r>
      <w:r w:rsidR="00184BFC" w:rsidRPr="00B04EB2">
        <w:rPr>
          <w:rFonts w:ascii="Arial" w:hAnsi="Arial" w:cs="Arial"/>
        </w:rPr>
        <w:t>图</w:t>
      </w:r>
      <w:r w:rsidR="00184BFC" w:rsidRPr="00B04EB2">
        <w:rPr>
          <w:rFonts w:ascii="Arial" w:hAnsi="Arial" w:cs="Arial"/>
        </w:rPr>
        <w:t xml:space="preserve"> 3-</w:t>
      </w:r>
      <w:r w:rsidR="00191237">
        <w:rPr>
          <w:rFonts w:ascii="Arial" w:hAnsi="Arial" w:cs="Arial" w:hint="eastAsia"/>
        </w:rPr>
        <w:t>9</w:t>
      </w:r>
      <w:r w:rsidR="00A92E6E" w:rsidRPr="00B04EB2">
        <w:rPr>
          <w:rFonts w:ascii="Arial" w:hAnsi="Arial" w:cs="Arial"/>
        </w:rPr>
        <w:t>），</w:t>
      </w:r>
      <w:r w:rsidRPr="00B04EB2">
        <w:rPr>
          <w:rFonts w:ascii="Arial" w:hAnsi="Arial" w:cs="Arial"/>
        </w:rPr>
        <w:t>对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spanning_read_flanking_repeat_length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spanning_read_number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重新进行设置，</w:t>
      </w:r>
      <w:r w:rsidR="00AC7B2D" w:rsidRPr="00B04EB2">
        <w:rPr>
          <w:rFonts w:ascii="Arial" w:hAnsi="Arial" w:cs="Arial"/>
        </w:rPr>
        <w:t>对查询结果重新进行清洗，</w:t>
      </w:r>
      <w:r w:rsidR="002C757E" w:rsidRPr="00B04EB2">
        <w:rPr>
          <w:rFonts w:ascii="Arial" w:hAnsi="Arial" w:cs="Arial"/>
        </w:rPr>
        <w:t>以获取更满意的结果。</w:t>
      </w:r>
    </w:p>
    <w:p w14:paraId="17601C46" w14:textId="1C5F3036" w:rsidR="005F2765" w:rsidRPr="00B04EB2" w:rsidRDefault="00A92E6E" w:rsidP="00630B14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27200" behindDoc="0" locked="0" layoutInCell="1" allowOverlap="1" wp14:anchorId="7EF329D0" wp14:editId="5852E1EC">
            <wp:simplePos x="0" y="0"/>
            <wp:positionH relativeFrom="column">
              <wp:posOffset>386081</wp:posOffset>
            </wp:positionH>
            <wp:positionV relativeFrom="paragraph">
              <wp:posOffset>130175</wp:posOffset>
            </wp:positionV>
            <wp:extent cx="4915326" cy="1104996"/>
            <wp:effectExtent l="0" t="0" r="0" b="0"/>
            <wp:wrapNone/>
            <wp:docPr id="1851274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1274415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915326" cy="11049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9EC4CD" w14:textId="69D9DF91" w:rsidR="005F2765" w:rsidRPr="00B04EB2" w:rsidRDefault="005F2765" w:rsidP="00630B14">
      <w:pPr>
        <w:rPr>
          <w:rFonts w:ascii="Arial" w:hAnsi="Arial" w:cs="Arial"/>
        </w:rPr>
      </w:pPr>
    </w:p>
    <w:p w14:paraId="233A67AC" w14:textId="77777777" w:rsidR="005F2765" w:rsidRPr="00B04EB2" w:rsidRDefault="005F2765" w:rsidP="00630B14">
      <w:pPr>
        <w:rPr>
          <w:rFonts w:ascii="Arial" w:hAnsi="Arial" w:cs="Arial"/>
        </w:rPr>
      </w:pPr>
    </w:p>
    <w:p w14:paraId="777A377C" w14:textId="77777777" w:rsidR="00A92E6E" w:rsidRPr="00B04EB2" w:rsidRDefault="00A92E6E" w:rsidP="00630B14">
      <w:pPr>
        <w:rPr>
          <w:rFonts w:ascii="Arial" w:hAnsi="Arial" w:cs="Arial"/>
        </w:rPr>
      </w:pPr>
    </w:p>
    <w:p w14:paraId="5867C66B" w14:textId="77777777" w:rsidR="00A92E6E" w:rsidRPr="00B04EB2" w:rsidRDefault="00A92E6E" w:rsidP="00630B14">
      <w:pPr>
        <w:rPr>
          <w:rFonts w:ascii="Arial" w:hAnsi="Arial" w:cs="Arial"/>
        </w:rPr>
      </w:pPr>
    </w:p>
    <w:p w14:paraId="7F2E0409" w14:textId="37AC5704" w:rsidR="00A92E6E" w:rsidRPr="00B04EB2" w:rsidRDefault="00A92E6E" w:rsidP="00766CCA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184BFC" w:rsidRPr="00B04EB2">
        <w:rPr>
          <w:rFonts w:ascii="Arial" w:hAnsi="Arial" w:cs="Arial"/>
          <w:b/>
          <w:bCs/>
          <w:sz w:val="21"/>
          <w:szCs w:val="21"/>
        </w:rPr>
        <w:t>3-</w:t>
      </w:r>
      <w:r w:rsidR="00191237">
        <w:rPr>
          <w:rFonts w:ascii="Arial" w:hAnsi="Arial" w:cs="Arial" w:hint="eastAsia"/>
          <w:b/>
          <w:bCs/>
          <w:sz w:val="21"/>
          <w:szCs w:val="21"/>
        </w:rPr>
        <w:t>9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refilter_params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Pr="00B04EB2">
        <w:rPr>
          <w:rFonts w:ascii="Arial" w:hAnsi="Arial" w:cs="Arial"/>
          <w:b/>
          <w:bCs/>
          <w:sz w:val="21"/>
          <w:szCs w:val="21"/>
        </w:rPr>
        <w:t>中过滤条件的重新设置</w:t>
      </w:r>
    </w:p>
    <w:p w14:paraId="07A632FF" w14:textId="6092E50D" w:rsidR="00C75D81" w:rsidRPr="00B04EB2" w:rsidRDefault="0081157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t>四</w:t>
      </w:r>
      <w:r w:rsidR="00C75D81" w:rsidRPr="00B04EB2">
        <w:rPr>
          <w:rFonts w:ascii="Arial" w:hAnsi="Arial" w:cs="Arial"/>
        </w:rPr>
        <w:t>、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="00C75D81" w:rsidRPr="00B04EB2">
        <w:rPr>
          <w:rFonts w:ascii="Arial" w:hAnsi="Arial" w:cs="Arial"/>
        </w:rPr>
        <w:t xml:space="preserve"> </w:t>
      </w:r>
      <w:r w:rsidR="00BB7C22" w:rsidRPr="00B04EB2">
        <w:rPr>
          <w:rFonts w:ascii="Arial" w:hAnsi="Arial" w:cs="Arial"/>
        </w:rPr>
        <w:t>核心</w:t>
      </w:r>
      <w:r w:rsidR="00C75D81" w:rsidRPr="00B04EB2">
        <w:rPr>
          <w:rFonts w:ascii="Arial" w:hAnsi="Arial" w:cs="Arial"/>
        </w:rPr>
        <w:t>结果解读</w:t>
      </w:r>
    </w:p>
    <w:p w14:paraId="569E73B2" w14:textId="42CF9362" w:rsidR="00C75D81" w:rsidRPr="00B04EB2" w:rsidRDefault="00AD784A" w:rsidP="00C75D81">
      <w:p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ReHRI</w:t>
      </w:r>
      <w:proofErr w:type="spellEnd"/>
      <w:r w:rsidR="000726D7" w:rsidRPr="00B04EB2">
        <w:rPr>
          <w:rFonts w:ascii="Arial" w:hAnsi="Arial" w:cs="Arial"/>
        </w:rPr>
        <w:t>的运行结果存储在文件夹</w:t>
      </w:r>
      <w:r w:rsidR="000726D7" w:rsidRPr="00B04EB2">
        <w:rPr>
          <w:rFonts w:ascii="Arial" w:hAnsi="Arial" w:cs="Arial"/>
        </w:rPr>
        <w:t>{</w:t>
      </w:r>
      <w:proofErr w:type="spellStart"/>
      <w:r w:rsidR="000726D7" w:rsidRPr="00B04EB2">
        <w:rPr>
          <w:rFonts w:ascii="Arial" w:hAnsi="Arial" w:cs="Arial"/>
        </w:rPr>
        <w:t>project_id</w:t>
      </w:r>
      <w:proofErr w:type="spellEnd"/>
      <w:r w:rsidR="000726D7" w:rsidRPr="00B04EB2">
        <w:rPr>
          <w:rFonts w:ascii="Arial" w:hAnsi="Arial" w:cs="Arial"/>
        </w:rPr>
        <w:t>}/</w:t>
      </w:r>
      <w:proofErr w:type="spellStart"/>
      <w:r w:rsidR="000726D7" w:rsidRPr="00B04EB2">
        <w:rPr>
          <w:rFonts w:ascii="Arial" w:hAnsi="Arial" w:cs="Arial"/>
        </w:rPr>
        <w:t>final_repeat-spanning_results</w:t>
      </w:r>
      <w:proofErr w:type="spellEnd"/>
      <w:r w:rsidR="000726D7" w:rsidRPr="00B04EB2">
        <w:rPr>
          <w:rFonts w:ascii="Arial" w:hAnsi="Arial" w:cs="Arial"/>
        </w:rPr>
        <w:t>_{</w:t>
      </w:r>
      <w:proofErr w:type="spellStart"/>
      <w:r w:rsidR="000726D7" w:rsidRPr="00B04EB2">
        <w:rPr>
          <w:rFonts w:ascii="Arial" w:hAnsi="Arial" w:cs="Arial"/>
        </w:rPr>
        <w:t>project_id</w:t>
      </w:r>
      <w:proofErr w:type="spellEnd"/>
      <w:r w:rsidR="000726D7" w:rsidRPr="00B04EB2">
        <w:rPr>
          <w:rFonts w:ascii="Arial" w:hAnsi="Arial" w:cs="Arial"/>
        </w:rPr>
        <w:t>}</w:t>
      </w:r>
      <w:r w:rsidR="000726D7" w:rsidRPr="00B04EB2">
        <w:rPr>
          <w:rFonts w:ascii="Arial" w:hAnsi="Arial" w:cs="Arial"/>
        </w:rPr>
        <w:t>内的</w:t>
      </w:r>
      <w:r w:rsidR="000726D7" w:rsidRPr="00B04EB2">
        <w:rPr>
          <w:rFonts w:ascii="Arial" w:hAnsi="Arial" w:cs="Arial"/>
        </w:rPr>
        <w:t xml:space="preserve"> </w:t>
      </w:r>
      <w:proofErr w:type="spellStart"/>
      <w:r w:rsidR="000726D7" w:rsidRPr="00B04EB2">
        <w:rPr>
          <w:rFonts w:ascii="Arial" w:hAnsi="Arial" w:cs="Arial"/>
        </w:rPr>
        <w:t>paired_repeats_recomb-supporting_ratio.tsv</w:t>
      </w:r>
      <w:proofErr w:type="spellEnd"/>
      <w:r w:rsidR="000726D7" w:rsidRPr="00B04EB2">
        <w:rPr>
          <w:rFonts w:ascii="Arial" w:hAnsi="Arial" w:cs="Arial"/>
        </w:rPr>
        <w:t xml:space="preserve"> </w:t>
      </w:r>
      <w:r w:rsidR="000726D7" w:rsidRPr="00B04EB2">
        <w:rPr>
          <w:rFonts w:ascii="Arial" w:hAnsi="Arial" w:cs="Arial"/>
        </w:rPr>
        <w:t>文件内。</w:t>
      </w:r>
    </w:p>
    <w:p w14:paraId="2799168B" w14:textId="3A7B1403" w:rsidR="00406968" w:rsidRPr="00B04EB2" w:rsidRDefault="00841741" w:rsidP="00841741">
      <w:pPr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该结果为一个</w:t>
      </w:r>
      <w:r w:rsidRPr="00B04EB2">
        <w:rPr>
          <w:rFonts w:ascii="Arial" w:hAnsi="Arial" w:cs="Arial"/>
        </w:rPr>
        <w:t>20</w:t>
      </w:r>
      <w:r w:rsidRPr="00B04EB2">
        <w:rPr>
          <w:rFonts w:ascii="Arial" w:hAnsi="Arial" w:cs="Arial"/>
        </w:rPr>
        <w:t>列的</w:t>
      </w:r>
      <w:proofErr w:type="spellStart"/>
      <w:r w:rsidRPr="00B04EB2">
        <w:rPr>
          <w:rFonts w:ascii="Arial" w:hAnsi="Arial" w:cs="Arial"/>
        </w:rPr>
        <w:t>tsv</w:t>
      </w:r>
      <w:proofErr w:type="spellEnd"/>
      <w:r w:rsidRPr="00B04EB2">
        <w:rPr>
          <w:rFonts w:ascii="Arial" w:hAnsi="Arial" w:cs="Arial"/>
        </w:rPr>
        <w:t>文件</w:t>
      </w:r>
      <w:r w:rsidR="00597B86" w:rsidRPr="00B04EB2">
        <w:rPr>
          <w:rFonts w:ascii="Arial" w:hAnsi="Arial" w:cs="Arial"/>
        </w:rPr>
        <w:t>，如</w:t>
      </w:r>
      <w:r w:rsidR="00184BFC" w:rsidRPr="00B04EB2">
        <w:rPr>
          <w:rFonts w:ascii="Arial" w:hAnsi="Arial" w:cs="Arial"/>
        </w:rPr>
        <w:t>图</w:t>
      </w:r>
      <w:r w:rsidR="00184BFC" w:rsidRPr="00B04EB2">
        <w:rPr>
          <w:rFonts w:ascii="Arial" w:hAnsi="Arial" w:cs="Arial"/>
        </w:rPr>
        <w:t xml:space="preserve"> 4-1 </w:t>
      </w:r>
      <w:r w:rsidR="00406968" w:rsidRPr="00B04EB2">
        <w:rPr>
          <w:rFonts w:ascii="Arial" w:hAnsi="Arial" w:cs="Arial"/>
        </w:rPr>
        <w:t>所示</w:t>
      </w:r>
      <w:r w:rsidRPr="00B04EB2">
        <w:rPr>
          <w:rFonts w:ascii="Arial" w:hAnsi="Arial" w:cs="Arial"/>
        </w:rPr>
        <w:t>。</w:t>
      </w:r>
    </w:p>
    <w:p w14:paraId="33AB5B97" w14:textId="77777777" w:rsidR="00406968" w:rsidRPr="00B04EB2" w:rsidRDefault="00406968" w:rsidP="00406968">
      <w:pPr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29248" behindDoc="0" locked="0" layoutInCell="1" allowOverlap="1" wp14:anchorId="6B7D4D37" wp14:editId="407983E2">
            <wp:simplePos x="0" y="0"/>
            <wp:positionH relativeFrom="column">
              <wp:posOffset>24448</wp:posOffset>
            </wp:positionH>
            <wp:positionV relativeFrom="paragraph">
              <wp:posOffset>83185</wp:posOffset>
            </wp:positionV>
            <wp:extent cx="5731510" cy="964565"/>
            <wp:effectExtent l="0" t="0" r="2540" b="6985"/>
            <wp:wrapNone/>
            <wp:docPr id="5095650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565023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64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E57889" w14:textId="77777777" w:rsidR="00406968" w:rsidRPr="00B04EB2" w:rsidRDefault="00406968" w:rsidP="00406968">
      <w:pPr>
        <w:ind w:firstLineChars="0" w:firstLine="0"/>
        <w:rPr>
          <w:rFonts w:ascii="Arial" w:hAnsi="Arial" w:cs="Arial"/>
        </w:rPr>
      </w:pPr>
    </w:p>
    <w:p w14:paraId="314E00F4" w14:textId="77777777" w:rsidR="00406968" w:rsidRPr="00B04EB2" w:rsidRDefault="00406968" w:rsidP="00406968">
      <w:pPr>
        <w:ind w:firstLineChars="0" w:firstLine="0"/>
        <w:rPr>
          <w:rFonts w:ascii="Arial" w:hAnsi="Arial" w:cs="Arial"/>
        </w:rPr>
      </w:pPr>
    </w:p>
    <w:p w14:paraId="18875AAC" w14:textId="77777777" w:rsidR="00406968" w:rsidRPr="00B04EB2" w:rsidRDefault="00406968" w:rsidP="00406968">
      <w:pPr>
        <w:ind w:firstLineChars="0" w:firstLine="0"/>
        <w:rPr>
          <w:rFonts w:ascii="Arial" w:hAnsi="Arial" w:cs="Arial"/>
        </w:rPr>
      </w:pPr>
    </w:p>
    <w:p w14:paraId="067FAF86" w14:textId="00DD4605" w:rsidR="00406968" w:rsidRPr="00B04EB2" w:rsidRDefault="00406968" w:rsidP="0040696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184BFC" w:rsidRPr="00B04EB2">
        <w:rPr>
          <w:rFonts w:ascii="Arial" w:hAnsi="Arial" w:cs="Arial"/>
          <w:b/>
          <w:bCs/>
          <w:sz w:val="21"/>
          <w:szCs w:val="21"/>
        </w:rPr>
        <w:t>4-1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proofErr w:type="gramStart"/>
      <w:r w:rsidRPr="00B04EB2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b/>
          <w:bCs/>
          <w:sz w:val="21"/>
          <w:szCs w:val="21"/>
        </w:rPr>
        <w:t>导基因组重组的重复序列的信息</w:t>
      </w:r>
    </w:p>
    <w:p w14:paraId="7E38B3C2" w14:textId="3E88E064" w:rsidR="00597B86" w:rsidRPr="00B04EB2" w:rsidRDefault="00597B86" w:rsidP="00D0503E">
      <w:pPr>
        <w:spacing w:beforeLines="50" w:before="156"/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每一列的含义如下：</w:t>
      </w:r>
    </w:p>
    <w:p w14:paraId="6BEB59EC" w14:textId="1DAA0CCF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①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fragment_id</w:t>
      </w:r>
      <w:proofErr w:type="spellEnd"/>
      <w:r w:rsidRPr="00B04EB2">
        <w:rPr>
          <w:rFonts w:ascii="Arial" w:hAnsi="Arial" w:cs="Arial"/>
        </w:rPr>
        <w:t xml:space="preserve">: </w:t>
      </w:r>
      <w:r w:rsidR="00B04EB2" w:rsidRPr="00B04EB2">
        <w:rPr>
          <w:rFonts w:ascii="Arial" w:hAnsi="Arial" w:cs="Arial"/>
        </w:rPr>
        <w:t>重复单元的编号。</w:t>
      </w:r>
    </w:p>
    <w:p w14:paraId="3EE5A407" w14:textId="143E5AEC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②</w:t>
      </w:r>
      <w:r w:rsidRPr="00B04EB2">
        <w:rPr>
          <w:rFonts w:ascii="Arial" w:hAnsi="Arial" w:cs="Arial"/>
        </w:rPr>
        <w:t xml:space="preserve"> length: </w:t>
      </w:r>
      <w:r w:rsidR="00B04EB2" w:rsidRPr="00B04EB2">
        <w:rPr>
          <w:rFonts w:ascii="Arial" w:hAnsi="Arial" w:cs="Arial"/>
        </w:rPr>
        <w:t>重复单元的长度。</w:t>
      </w:r>
    </w:p>
    <w:p w14:paraId="0AD26C99" w14:textId="732C4E53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③</w:t>
      </w:r>
      <w:r w:rsidRPr="00B04EB2">
        <w:rPr>
          <w:rFonts w:ascii="Arial" w:hAnsi="Arial" w:cs="Arial"/>
        </w:rPr>
        <w:t xml:space="preserve"> start: </w:t>
      </w:r>
      <w:r w:rsidR="00B04EB2" w:rsidRPr="00B04EB2">
        <w:rPr>
          <w:rFonts w:ascii="Arial" w:hAnsi="Arial" w:cs="Arial"/>
        </w:rPr>
        <w:t>重复单元在基因组中的起始位置。</w:t>
      </w:r>
    </w:p>
    <w:p w14:paraId="459CEB12" w14:textId="7AA0F0CD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④</w:t>
      </w:r>
      <w:r w:rsidRPr="00B04EB2">
        <w:rPr>
          <w:rFonts w:ascii="Arial" w:hAnsi="Arial" w:cs="Arial"/>
        </w:rPr>
        <w:t xml:space="preserve"> end: </w:t>
      </w:r>
      <w:r w:rsidR="00B04EB2" w:rsidRPr="00B04EB2">
        <w:rPr>
          <w:rFonts w:ascii="Arial" w:hAnsi="Arial" w:cs="Arial"/>
        </w:rPr>
        <w:t>重复单元在基因组中的终止位置。</w:t>
      </w:r>
    </w:p>
    <w:p w14:paraId="2FF2E1F0" w14:textId="7677377B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⑤</w:t>
      </w:r>
      <w:r w:rsidRPr="00B04EB2">
        <w:rPr>
          <w:rFonts w:ascii="Arial" w:hAnsi="Arial" w:cs="Arial"/>
        </w:rPr>
        <w:t xml:space="preserve"> direction: </w:t>
      </w:r>
      <w:r w:rsidR="00B04EB2" w:rsidRPr="00B04EB2">
        <w:rPr>
          <w:rFonts w:ascii="Arial" w:hAnsi="Arial" w:cs="Arial"/>
        </w:rPr>
        <w:t>在</w:t>
      </w:r>
      <w:r w:rsidR="00B04EB2" w:rsidRPr="00B04EB2">
        <w:rPr>
          <w:rFonts w:ascii="Arial" w:hAnsi="Arial" w:cs="Arial"/>
        </w:rPr>
        <w:t xml:space="preserve"> DNA </w:t>
      </w:r>
      <w:r w:rsidR="00B04EB2" w:rsidRPr="00B04EB2">
        <w:rPr>
          <w:rFonts w:ascii="Arial" w:hAnsi="Arial" w:cs="Arial"/>
        </w:rPr>
        <w:t>正链或负链上的位置。</w:t>
      </w:r>
    </w:p>
    <w:p w14:paraId="13D28A35" w14:textId="4F03C2A0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⑥</w:t>
      </w:r>
      <w:r w:rsidRPr="00B04EB2">
        <w:rPr>
          <w:rFonts w:ascii="Arial" w:hAnsi="Arial" w:cs="Arial"/>
        </w:rPr>
        <w:t xml:space="preserve"> chromosome: </w:t>
      </w:r>
      <w:r w:rsidR="00B04EB2" w:rsidRPr="00B04EB2">
        <w:rPr>
          <w:rFonts w:ascii="Arial" w:hAnsi="Arial" w:cs="Arial"/>
        </w:rPr>
        <w:t>基因组中某条染色体的编号。</w:t>
      </w:r>
    </w:p>
    <w:p w14:paraId="0F0CDAD0" w14:textId="0CE70EB0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⑦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plus_ratio</w:t>
      </w:r>
      <w:proofErr w:type="spellEnd"/>
      <w:r w:rsidRPr="00B04EB2">
        <w:rPr>
          <w:rFonts w:ascii="Arial" w:hAnsi="Arial" w:cs="Arial"/>
        </w:rPr>
        <w:t xml:space="preserve">(s/m): </w:t>
      </w:r>
      <w:r w:rsidR="00B04EB2" w:rsidRPr="00B04EB2">
        <w:rPr>
          <w:rFonts w:ascii="Arial" w:hAnsi="Arial" w:cs="Arial"/>
        </w:rPr>
        <w:t>在</w:t>
      </w:r>
      <w:r w:rsidR="00B04EB2" w:rsidRPr="00B04EB2">
        <w:rPr>
          <w:rFonts w:ascii="Arial" w:hAnsi="Arial" w:cs="Arial"/>
        </w:rPr>
        <w:t xml:space="preserve"> DNA </w:t>
      </w:r>
      <w:r w:rsidR="00B04EB2" w:rsidRPr="00B04EB2">
        <w:rPr>
          <w:rFonts w:ascii="Arial" w:hAnsi="Arial" w:cs="Arial"/>
        </w:rPr>
        <w:t>正链上，亚构型（</w:t>
      </w:r>
      <w:r w:rsidR="00B04EB2" w:rsidRPr="00B04EB2">
        <w:rPr>
          <w:rFonts w:ascii="Arial" w:hAnsi="Arial" w:cs="Arial"/>
        </w:rPr>
        <w:t>s</w:t>
      </w:r>
      <w:r w:rsidR="00B04EB2" w:rsidRPr="00B04EB2">
        <w:rPr>
          <w:rFonts w:ascii="Arial" w:hAnsi="Arial" w:cs="Arial"/>
        </w:rPr>
        <w:t>）和主构型（</w:t>
      </w:r>
      <w:r w:rsidR="00B04EB2" w:rsidRPr="00B04EB2">
        <w:rPr>
          <w:rFonts w:ascii="Arial" w:hAnsi="Arial" w:cs="Arial"/>
        </w:rPr>
        <w:t>m</w:t>
      </w:r>
      <w:r w:rsidR="00B04EB2" w:rsidRPr="00B04EB2">
        <w:rPr>
          <w:rFonts w:ascii="Arial" w:hAnsi="Arial" w:cs="Arial"/>
        </w:rPr>
        <w:t>）中跨越重复序列的读取序列数量之比。</w:t>
      </w:r>
    </w:p>
    <w:p w14:paraId="7B3322F1" w14:textId="54ED8C72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⑧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minus_ratio</w:t>
      </w:r>
      <w:proofErr w:type="spellEnd"/>
      <w:r w:rsidRPr="00B04EB2">
        <w:rPr>
          <w:rFonts w:ascii="Arial" w:hAnsi="Arial" w:cs="Arial"/>
        </w:rPr>
        <w:t xml:space="preserve">(s/m): </w:t>
      </w:r>
      <w:r w:rsidR="00B04EB2" w:rsidRPr="00B04EB2">
        <w:rPr>
          <w:rFonts w:ascii="Arial" w:hAnsi="Arial" w:cs="Arial"/>
        </w:rPr>
        <w:t>在</w:t>
      </w:r>
      <w:r w:rsidR="00B04EB2" w:rsidRPr="00B04EB2">
        <w:rPr>
          <w:rFonts w:ascii="Arial" w:hAnsi="Arial" w:cs="Arial"/>
        </w:rPr>
        <w:t xml:space="preserve"> DNA </w:t>
      </w:r>
      <w:r w:rsidR="00B04EB2" w:rsidRPr="00B04EB2">
        <w:rPr>
          <w:rFonts w:ascii="Arial" w:hAnsi="Arial" w:cs="Arial"/>
        </w:rPr>
        <w:t>负链上，亚构型（</w:t>
      </w:r>
      <w:r w:rsidR="00B04EB2" w:rsidRPr="00B04EB2">
        <w:rPr>
          <w:rFonts w:ascii="Arial" w:hAnsi="Arial" w:cs="Arial"/>
        </w:rPr>
        <w:t>s</w:t>
      </w:r>
      <w:r w:rsidR="00B04EB2" w:rsidRPr="00B04EB2">
        <w:rPr>
          <w:rFonts w:ascii="Arial" w:hAnsi="Arial" w:cs="Arial"/>
        </w:rPr>
        <w:t>）和主构型（</w:t>
      </w:r>
      <w:r w:rsidR="00B04EB2" w:rsidRPr="00B04EB2">
        <w:rPr>
          <w:rFonts w:ascii="Arial" w:hAnsi="Arial" w:cs="Arial"/>
        </w:rPr>
        <w:t>m</w:t>
      </w:r>
      <w:r w:rsidR="00B04EB2" w:rsidRPr="00B04EB2">
        <w:rPr>
          <w:rFonts w:ascii="Arial" w:hAnsi="Arial" w:cs="Arial"/>
        </w:rPr>
        <w:t>）中跨越重复序列的读取序列数量之比。</w:t>
      </w:r>
    </w:p>
    <w:p w14:paraId="73D07F65" w14:textId="3387211C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⑨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combined_ratio</w:t>
      </w:r>
      <w:proofErr w:type="spellEnd"/>
      <w:r w:rsidRPr="00B04EB2">
        <w:rPr>
          <w:rFonts w:ascii="Arial" w:hAnsi="Arial" w:cs="Arial"/>
        </w:rPr>
        <w:t xml:space="preserve">: </w:t>
      </w:r>
      <w:r w:rsidR="00B04EB2" w:rsidRPr="00B04EB2">
        <w:rPr>
          <w:rFonts w:ascii="Arial" w:hAnsi="Arial" w:cs="Arial"/>
        </w:rPr>
        <w:t xml:space="preserve">DNA </w:t>
      </w:r>
      <w:r w:rsidR="00B04EB2" w:rsidRPr="00B04EB2">
        <w:rPr>
          <w:rFonts w:ascii="Arial" w:hAnsi="Arial" w:cs="Arial"/>
        </w:rPr>
        <w:t>两条链上重复序列</w:t>
      </w:r>
      <w:proofErr w:type="gramStart"/>
      <w:r w:rsidR="00B04EB2" w:rsidRPr="00B04EB2">
        <w:rPr>
          <w:rFonts w:ascii="Arial" w:hAnsi="Arial" w:cs="Arial"/>
        </w:rPr>
        <w:t>介</w:t>
      </w:r>
      <w:proofErr w:type="gramEnd"/>
      <w:r w:rsidR="00B04EB2" w:rsidRPr="00B04EB2">
        <w:rPr>
          <w:rFonts w:ascii="Arial" w:hAnsi="Arial" w:cs="Arial"/>
        </w:rPr>
        <w:t>导的基因组重组的总体比例。</w:t>
      </w:r>
    </w:p>
    <w:p w14:paraId="20B42BAC" w14:textId="59EAF675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⑩</w:t>
      </w:r>
      <w:r w:rsidRPr="00B04EB2">
        <w:rPr>
          <w:rFonts w:ascii="Arial" w:hAnsi="Arial" w:cs="Arial"/>
        </w:rPr>
        <w:t xml:space="preserve"> type: </w:t>
      </w:r>
      <w:r w:rsidR="00B04EB2" w:rsidRPr="00B04EB2">
        <w:rPr>
          <w:rFonts w:ascii="Arial" w:hAnsi="Arial" w:cs="Arial"/>
        </w:rPr>
        <w:t>重复序列的类型（正向重复或反向重复）。</w:t>
      </w:r>
    </w:p>
    <w:p w14:paraId="6C989EC7" w14:textId="1519A332" w:rsidR="00665DCF" w:rsidRPr="00B04EB2" w:rsidRDefault="00665DCF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⑪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spanning_read_mcfg</w:t>
      </w:r>
      <w:proofErr w:type="spellEnd"/>
      <w:r w:rsidRPr="00B04EB2">
        <w:rPr>
          <w:rFonts w:ascii="Arial" w:hAnsi="Arial" w:cs="Arial"/>
        </w:rPr>
        <w:t xml:space="preserve">: </w:t>
      </w:r>
      <w:r w:rsidR="0067702A" w:rsidRPr="00B04EB2">
        <w:rPr>
          <w:rFonts w:ascii="Arial" w:hAnsi="Arial" w:cs="Arial"/>
        </w:rPr>
        <w:t>主要构型中，跨越重复序列</w:t>
      </w:r>
      <w:r w:rsidR="00EF3333" w:rsidRPr="00B04EB2">
        <w:rPr>
          <w:rFonts w:ascii="Arial" w:hAnsi="Arial" w:cs="Arial"/>
        </w:rPr>
        <w:t>的</w:t>
      </w:r>
      <w:r w:rsidR="00EF3333" w:rsidRPr="00B04EB2">
        <w:rPr>
          <w:rFonts w:ascii="Arial" w:hAnsi="Arial" w:cs="Arial"/>
        </w:rPr>
        <w:t>read</w:t>
      </w:r>
      <w:r w:rsidR="00EF3333" w:rsidRPr="00B04EB2">
        <w:rPr>
          <w:rFonts w:ascii="Arial" w:hAnsi="Arial" w:cs="Arial"/>
        </w:rPr>
        <w:t>数量是否符合用户设置的数量。</w:t>
      </w:r>
    </w:p>
    <w:p w14:paraId="3AFC2134" w14:textId="51DAEFD8" w:rsidR="00597B86" w:rsidRPr="00B04EB2" w:rsidRDefault="00B04EB2" w:rsidP="00597B86">
      <w:pPr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注：</w:t>
      </w:r>
      <w:r w:rsidRPr="00B04EB2">
        <w:rPr>
          <w:rFonts w:ascii="Arial" w:hAnsi="Arial" w:cs="Arial"/>
        </w:rPr>
        <w:t>“</w:t>
      </w:r>
      <w:r w:rsidRPr="00B04EB2">
        <w:rPr>
          <w:rFonts w:ascii="Arial" w:hAnsi="Arial" w:cs="Arial"/>
        </w:rPr>
        <w:t>配对项</w:t>
      </w:r>
      <w:r w:rsidRPr="00B04EB2">
        <w:rPr>
          <w:rFonts w:ascii="Arial" w:hAnsi="Arial" w:cs="Arial"/>
        </w:rPr>
        <w:t xml:space="preserve">” </w:t>
      </w:r>
      <w:r w:rsidRPr="00B04EB2">
        <w:rPr>
          <w:rFonts w:ascii="Arial" w:hAnsi="Arial" w:cs="Arial"/>
        </w:rPr>
        <w:t>指的是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的一对重复单元中的另一个重复单元。</w:t>
      </w:r>
    </w:p>
    <w:p w14:paraId="6691AF9B" w14:textId="69E50884" w:rsidR="00B97F36" w:rsidRPr="00B04EB2" w:rsidRDefault="00811570" w:rsidP="00A1591B">
      <w:pPr>
        <w:pStyle w:val="1"/>
        <w:spacing w:beforeLines="100" w:before="312"/>
        <w:rPr>
          <w:rFonts w:ascii="Arial" w:hAnsi="Arial" w:cs="Arial"/>
        </w:rPr>
      </w:pPr>
      <w:r w:rsidRPr="00B04EB2">
        <w:rPr>
          <w:rFonts w:ascii="Arial" w:hAnsi="Arial" w:cs="Arial"/>
        </w:rPr>
        <w:t>五</w:t>
      </w:r>
      <w:r w:rsidR="00B97F36" w:rsidRPr="00B04EB2">
        <w:rPr>
          <w:rFonts w:ascii="Arial" w:hAnsi="Arial" w:cs="Arial"/>
        </w:rPr>
        <w:t>、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="00B97F36" w:rsidRPr="00B04EB2">
        <w:rPr>
          <w:rFonts w:ascii="Arial" w:hAnsi="Arial" w:cs="Arial"/>
        </w:rPr>
        <w:t xml:space="preserve"> </w:t>
      </w:r>
      <w:r w:rsidR="00B97F36" w:rsidRPr="00B04EB2">
        <w:rPr>
          <w:rFonts w:ascii="Arial" w:hAnsi="Arial" w:cs="Arial"/>
        </w:rPr>
        <w:t>配置文件的详解</w:t>
      </w:r>
    </w:p>
    <w:p w14:paraId="60D83EBF" w14:textId="05FC9081" w:rsidR="00B97F36" w:rsidRPr="00B04EB2" w:rsidRDefault="00B97F36" w:rsidP="00B97F36">
      <w:pPr>
        <w:rPr>
          <w:rFonts w:ascii="Arial" w:hAnsi="Arial" w:cs="Arial"/>
        </w:rPr>
      </w:pPr>
      <w:r w:rsidRPr="00B04EB2">
        <w:rPr>
          <w:rFonts w:ascii="Arial" w:hAnsi="Arial" w:cs="Arial"/>
        </w:rPr>
        <w:t>用户可通过更加详细的设置</w:t>
      </w:r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.</w:t>
      </w:r>
      <w:proofErr w:type="spellStart"/>
      <w:r w:rsidRPr="00B04EB2">
        <w:rPr>
          <w:rFonts w:ascii="Arial" w:hAnsi="Arial" w:cs="Arial"/>
        </w:rPr>
        <w:t>ini</w:t>
      </w:r>
      <w:proofErr w:type="spellEnd"/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配置文件来挖掘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Pr="00B04EB2">
        <w:rPr>
          <w:rFonts w:ascii="Arial" w:hAnsi="Arial" w:cs="Arial"/>
        </w:rPr>
        <w:t>的性能，</w:t>
      </w:r>
      <w:r w:rsidR="00F904AE" w:rsidRPr="00B04EB2">
        <w:rPr>
          <w:rFonts w:ascii="Arial" w:hAnsi="Arial" w:cs="Arial"/>
        </w:rPr>
        <w:t>表</w:t>
      </w:r>
      <w:r w:rsidR="00F904AE" w:rsidRPr="00B04EB2">
        <w:rPr>
          <w:rFonts w:ascii="Arial" w:hAnsi="Arial" w:cs="Arial"/>
        </w:rPr>
        <w:t xml:space="preserve"> </w:t>
      </w:r>
      <w:r w:rsidR="00184BFC" w:rsidRPr="00B04EB2">
        <w:rPr>
          <w:rFonts w:ascii="Arial" w:hAnsi="Arial" w:cs="Arial"/>
        </w:rPr>
        <w:t>5</w:t>
      </w:r>
      <w:r w:rsidR="00F904AE" w:rsidRPr="00B04EB2">
        <w:rPr>
          <w:rFonts w:ascii="Arial" w:hAnsi="Arial" w:cs="Arial"/>
        </w:rPr>
        <w:t>-1</w:t>
      </w:r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是对</w:t>
      </w:r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.</w:t>
      </w:r>
      <w:proofErr w:type="spellStart"/>
      <w:r w:rsidRPr="00B04EB2">
        <w:rPr>
          <w:rFonts w:ascii="Arial" w:hAnsi="Arial" w:cs="Arial"/>
        </w:rPr>
        <w:t>ini</w:t>
      </w:r>
      <w:proofErr w:type="spellEnd"/>
      <w:r w:rsidRPr="00B04EB2">
        <w:rPr>
          <w:rFonts w:ascii="Arial" w:hAnsi="Arial" w:cs="Arial"/>
        </w:rPr>
        <w:t>配置文件各参数的详细解读。</w:t>
      </w:r>
    </w:p>
    <w:p w14:paraId="033CCB6A" w14:textId="4EAA9090" w:rsidR="005F2765" w:rsidRPr="00B04EB2" w:rsidRDefault="005F2765" w:rsidP="005F2765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184BFC" w:rsidRPr="00B04EB2">
        <w:rPr>
          <w:rFonts w:ascii="Arial" w:hAnsi="Arial" w:cs="Arial"/>
          <w:b/>
          <w:bCs/>
          <w:sz w:val="21"/>
          <w:szCs w:val="21"/>
        </w:rPr>
        <w:t>5</w:t>
      </w:r>
      <w:r w:rsidR="00F904AE" w:rsidRPr="00B04EB2">
        <w:rPr>
          <w:rFonts w:ascii="Arial" w:hAnsi="Arial" w:cs="Arial"/>
          <w:b/>
          <w:bCs/>
          <w:sz w:val="21"/>
          <w:szCs w:val="21"/>
        </w:rPr>
        <w:t>-1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配置文件中参数详解</w:t>
      </w:r>
    </w:p>
    <w:tbl>
      <w:tblPr>
        <w:tblStyle w:val="aa"/>
        <w:tblW w:w="4750" w:type="pct"/>
        <w:tblLayout w:type="fixed"/>
        <w:tblLook w:val="04A0" w:firstRow="1" w:lastRow="0" w:firstColumn="1" w:lastColumn="0" w:noHBand="0" w:noVBand="1"/>
      </w:tblPr>
      <w:tblGrid>
        <w:gridCol w:w="1271"/>
        <w:gridCol w:w="2693"/>
        <w:gridCol w:w="4601"/>
      </w:tblGrid>
      <w:tr w:rsidR="005F2765" w:rsidRPr="00B04EB2" w14:paraId="010F3317" w14:textId="77777777" w:rsidTr="00003DF3">
        <w:tc>
          <w:tcPr>
            <w:tcW w:w="742" w:type="pct"/>
          </w:tcPr>
          <w:p w14:paraId="4E54516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类别</w:t>
            </w:r>
          </w:p>
        </w:tc>
        <w:tc>
          <w:tcPr>
            <w:tcW w:w="1572" w:type="pct"/>
          </w:tcPr>
          <w:p w14:paraId="13C31F6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</w:t>
            </w:r>
          </w:p>
        </w:tc>
        <w:tc>
          <w:tcPr>
            <w:tcW w:w="2686" w:type="pct"/>
          </w:tcPr>
          <w:p w14:paraId="3F998EFC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取值与含义</w:t>
            </w:r>
          </w:p>
        </w:tc>
      </w:tr>
      <w:tr w:rsidR="005F2765" w:rsidRPr="00B04EB2" w14:paraId="687E8655" w14:textId="77777777" w:rsidTr="00003DF3">
        <w:tc>
          <w:tcPr>
            <w:tcW w:w="742" w:type="pct"/>
            <w:vMerge w:val="restart"/>
          </w:tcPr>
          <w:p w14:paraId="3F27AF28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general]</w:t>
            </w:r>
          </w:p>
        </w:tc>
        <w:tc>
          <w:tcPr>
            <w:tcW w:w="1572" w:type="pct"/>
          </w:tcPr>
          <w:p w14:paraId="7077550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project_id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必选参数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2D065F30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项目编号，由字母、数字和下划线组成</w:t>
            </w:r>
          </w:p>
        </w:tc>
      </w:tr>
      <w:tr w:rsidR="005F2765" w:rsidRPr="00B04EB2" w14:paraId="30ABDA8D" w14:textId="77777777" w:rsidTr="00003DF3">
        <w:tc>
          <w:tcPr>
            <w:tcW w:w="742" w:type="pct"/>
            <w:vMerge/>
          </w:tcPr>
          <w:p w14:paraId="58F4592C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10DD536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mode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A)</w:t>
            </w:r>
          </w:p>
        </w:tc>
        <w:tc>
          <w:tcPr>
            <w:tcW w:w="2686" w:type="pct"/>
          </w:tcPr>
          <w:p w14:paraId="7AB9457E" w14:textId="2430087B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软件运行的模式，取值为</w:t>
            </w:r>
            <w:r w:rsidRPr="00B04EB2">
              <w:rPr>
                <w:rFonts w:ascii="Arial" w:hAnsi="Arial" w:cs="Arial"/>
                <w:sz w:val="21"/>
                <w:szCs w:val="21"/>
              </w:rPr>
              <w:t>*N/A/R/C* (</w:t>
            </w:r>
            <w:r w:rsidRPr="00B04EB2">
              <w:rPr>
                <w:rFonts w:ascii="Arial" w:hAnsi="Arial" w:cs="Arial"/>
                <w:sz w:val="21"/>
                <w:szCs w:val="21"/>
              </w:rPr>
              <w:t>大小不敏感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  <w:r w:rsidRPr="00B04EB2">
              <w:rPr>
                <w:rFonts w:ascii="Arial" w:hAnsi="Arial" w:cs="Arial"/>
                <w:sz w:val="21"/>
                <w:szCs w:val="21"/>
              </w:rPr>
              <w:t>。</w:t>
            </w:r>
            <w:r w:rsidRPr="00B04EB2">
              <w:rPr>
                <w:rFonts w:ascii="Arial" w:hAnsi="Arial" w:cs="Arial"/>
                <w:sz w:val="21"/>
                <w:szCs w:val="21"/>
              </w:rPr>
              <w:t>N</w:t>
            </w:r>
            <w:r w:rsidRPr="00B04EB2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不运行</w:t>
            </w:r>
            <w:r w:rsidRPr="00B04EB2">
              <w:rPr>
                <w:rFonts w:ascii="Arial" w:hAnsi="Arial" w:cs="Arial"/>
                <w:sz w:val="21"/>
                <w:szCs w:val="21"/>
              </w:rPr>
              <w:t>；</w:t>
            </w:r>
            <w:r w:rsidRPr="00B04EB2">
              <w:rPr>
                <w:rFonts w:ascii="Arial" w:hAnsi="Arial" w:cs="Arial"/>
                <w:sz w:val="21"/>
                <w:szCs w:val="21"/>
              </w:rPr>
              <w:t>A</w:t>
            </w:r>
            <w:r w:rsidRPr="00B04EB2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自动运行</w:t>
            </w:r>
            <w:r w:rsidRPr="00B04EB2">
              <w:rPr>
                <w:rFonts w:ascii="Arial" w:hAnsi="Arial" w:cs="Arial"/>
                <w:sz w:val="21"/>
                <w:szCs w:val="21"/>
              </w:rPr>
              <w:t>；</w:t>
            </w:r>
            <w:r w:rsidRPr="00B04EB2">
              <w:rPr>
                <w:rFonts w:ascii="Arial" w:hAnsi="Arial" w:cs="Arial"/>
                <w:sz w:val="21"/>
                <w:szCs w:val="21"/>
              </w:rPr>
              <w:t>R</w:t>
            </w:r>
            <w:r w:rsidRPr="00B04EB2">
              <w:rPr>
                <w:rFonts w:ascii="Arial" w:hAnsi="Arial" w:cs="Arial"/>
                <w:sz w:val="21"/>
                <w:szCs w:val="21"/>
              </w:rPr>
              <w:t>：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仅</w:t>
            </w:r>
            <w:r w:rsidRPr="00B04EB2">
              <w:rPr>
                <w:rFonts w:ascii="Arial" w:hAnsi="Arial" w:cs="Arial"/>
                <w:sz w:val="21"/>
                <w:szCs w:val="21"/>
              </w:rPr>
              <w:t>运行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软件查找重复序列；</w:t>
            </w:r>
            <w:r w:rsidRPr="00B04EB2">
              <w:rPr>
                <w:rFonts w:ascii="Arial" w:hAnsi="Arial" w:cs="Arial"/>
                <w:sz w:val="21"/>
                <w:szCs w:val="21"/>
              </w:rPr>
              <w:t>C</w:t>
            </w:r>
            <w:r w:rsidRPr="00B04EB2">
              <w:rPr>
                <w:rFonts w:ascii="Arial" w:hAnsi="Arial" w:cs="Arial"/>
                <w:sz w:val="21"/>
                <w:szCs w:val="21"/>
              </w:rPr>
              <w:t>：从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用户提供</w:t>
            </w:r>
            <w:r w:rsidRPr="00B04EB2">
              <w:rPr>
                <w:rFonts w:ascii="Arial" w:hAnsi="Arial" w:cs="Arial"/>
                <w:sz w:val="21"/>
                <w:szCs w:val="21"/>
              </w:rPr>
              <w:t>的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重复序列</w:t>
            </w:r>
            <w:r w:rsidRPr="00B04EB2">
              <w:rPr>
                <w:rFonts w:ascii="Arial" w:hAnsi="Arial" w:cs="Arial"/>
                <w:sz w:val="21"/>
                <w:szCs w:val="21"/>
              </w:rPr>
              <w:t>中查找跨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Pr="00B04EB2">
              <w:rPr>
                <w:rFonts w:ascii="Arial" w:hAnsi="Arial" w:cs="Arial"/>
                <w:sz w:val="21"/>
                <w:szCs w:val="21"/>
              </w:rPr>
              <w:t>，此时</w:t>
            </w: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alibrate_ROUSFinder_result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  <w:r w:rsidRPr="00B04EB2">
              <w:rPr>
                <w:rFonts w:ascii="Arial" w:hAnsi="Arial" w:cs="Arial"/>
                <w:sz w:val="21"/>
                <w:szCs w:val="21"/>
              </w:rPr>
              <w:t>类别中的</w:t>
            </w:r>
            <w:r w:rsidRPr="00B04EB2">
              <w:rPr>
                <w:rFonts w:ascii="Arial" w:hAnsi="Arial" w:cs="Arial"/>
                <w:sz w:val="21"/>
                <w:szCs w:val="21"/>
              </w:rPr>
              <w:t>“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alibrated_repeat_fil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”</w:t>
            </w:r>
            <w:r w:rsidRPr="00B04EB2">
              <w:rPr>
                <w:rFonts w:ascii="Arial" w:hAnsi="Arial" w:cs="Arial"/>
                <w:sz w:val="21"/>
                <w:szCs w:val="21"/>
              </w:rPr>
              <w:t>必须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提供</w:t>
            </w:r>
            <w:r w:rsidR="003E1A89"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04EB2" w14:paraId="6A3250B5" w14:textId="77777777" w:rsidTr="00003DF3">
        <w:tc>
          <w:tcPr>
            <w:tcW w:w="742" w:type="pct"/>
            <w:vMerge/>
          </w:tcPr>
          <w:p w14:paraId="4BEC1CB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C16ECAE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inputfast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必选参数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56829245" w14:textId="43C84062" w:rsidR="005F2765" w:rsidRPr="00B04EB2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细胞器</w:t>
            </w:r>
            <w:r w:rsidR="005F2765" w:rsidRPr="00B04EB2">
              <w:rPr>
                <w:rFonts w:ascii="Arial" w:hAnsi="Arial" w:cs="Arial"/>
                <w:sz w:val="21"/>
                <w:szCs w:val="21"/>
              </w:rPr>
              <w:t>基因组序列文件，可包含多条染色体</w:t>
            </w:r>
          </w:p>
        </w:tc>
      </w:tr>
      <w:tr w:rsidR="005F2765" w:rsidRPr="00B04EB2" w14:paraId="22DE8E7C" w14:textId="77777777" w:rsidTr="00003DF3">
        <w:tc>
          <w:tcPr>
            <w:tcW w:w="742" w:type="pct"/>
            <w:vMerge/>
          </w:tcPr>
          <w:p w14:paraId="274F2252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21E47337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genome_typ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C)</w:t>
            </w:r>
          </w:p>
        </w:tc>
        <w:tc>
          <w:tcPr>
            <w:tcW w:w="2686" w:type="pct"/>
          </w:tcPr>
          <w:p w14:paraId="5424CD23" w14:textId="0480EE04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设置基因组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为</w:t>
            </w:r>
            <w:r w:rsidRPr="00B04EB2">
              <w:rPr>
                <w:rFonts w:ascii="Arial" w:hAnsi="Arial" w:cs="Arial"/>
                <w:sz w:val="21"/>
                <w:szCs w:val="21"/>
              </w:rPr>
              <w:t>线性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L) </w:t>
            </w:r>
            <w:r w:rsidRPr="00B04EB2">
              <w:rPr>
                <w:rFonts w:ascii="Arial" w:hAnsi="Arial" w:cs="Arial"/>
                <w:sz w:val="21"/>
                <w:szCs w:val="21"/>
              </w:rPr>
              <w:t>或环状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C) </w:t>
            </w:r>
          </w:p>
        </w:tc>
      </w:tr>
      <w:tr w:rsidR="005F2765" w:rsidRPr="00B04EB2" w14:paraId="5D96C77F" w14:textId="77777777" w:rsidTr="00003DF3">
        <w:tc>
          <w:tcPr>
            <w:tcW w:w="742" w:type="pct"/>
            <w:vMerge/>
          </w:tcPr>
          <w:p w14:paraId="4F0CEB8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DB5B5D9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omplementary_chain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</w:t>
            </w:r>
            <w:r w:rsidRPr="00B04EB2">
              <w:rPr>
                <w:rFonts w:ascii="Arial" w:hAnsi="Arial" w:cs="Arial"/>
                <w:sz w:val="21"/>
                <w:szCs w:val="21"/>
              </w:rPr>
              <w:lastRenderedPageBreak/>
              <w:t>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Y)</w:t>
            </w:r>
          </w:p>
        </w:tc>
        <w:tc>
          <w:tcPr>
            <w:tcW w:w="2686" w:type="pct"/>
          </w:tcPr>
          <w:p w14:paraId="7F0E2B0E" w14:textId="5760A2AE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lastRenderedPageBreak/>
              <w:t>查找跨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越</w:t>
            </w:r>
            <w:r w:rsidRPr="00B04EB2">
              <w:rPr>
                <w:rFonts w:ascii="Arial" w:hAnsi="Arial" w:cs="Arial"/>
                <w:sz w:val="21"/>
                <w:szCs w:val="21"/>
              </w:rPr>
              <w:t>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 </w:t>
            </w:r>
            <w:r w:rsidRPr="00B04EB2">
              <w:rPr>
                <w:rFonts w:ascii="Arial" w:hAnsi="Arial" w:cs="Arial"/>
                <w:sz w:val="21"/>
                <w:szCs w:val="21"/>
              </w:rPr>
              <w:t>时，考虑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DNA </w:t>
            </w:r>
            <w:r w:rsidRPr="00B04EB2">
              <w:rPr>
                <w:rFonts w:ascii="Arial" w:hAnsi="Arial" w:cs="Arial"/>
                <w:sz w:val="21"/>
                <w:szCs w:val="21"/>
              </w:rPr>
              <w:t>的双</w:t>
            </w:r>
            <w:r w:rsidRPr="00B04EB2">
              <w:rPr>
                <w:rFonts w:ascii="Arial" w:hAnsi="Arial" w:cs="Arial"/>
                <w:sz w:val="21"/>
                <w:szCs w:val="21"/>
              </w:rPr>
              <w:lastRenderedPageBreak/>
              <w:t>链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Y) </w:t>
            </w:r>
            <w:r w:rsidRPr="00B04EB2">
              <w:rPr>
                <w:rFonts w:ascii="Arial" w:hAnsi="Arial" w:cs="Arial"/>
                <w:sz w:val="21"/>
                <w:szCs w:val="21"/>
              </w:rPr>
              <w:t>或不考虑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N)</w:t>
            </w:r>
          </w:p>
        </w:tc>
      </w:tr>
      <w:tr w:rsidR="005F2765" w:rsidRPr="00B04EB2" w14:paraId="12EFB13E" w14:textId="77777777" w:rsidTr="00003DF3">
        <w:tc>
          <w:tcPr>
            <w:tcW w:w="742" w:type="pct"/>
            <w:vMerge/>
          </w:tcPr>
          <w:p w14:paraId="7C70467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7A4B9885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dundant_intermediate_result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D)</w:t>
            </w:r>
          </w:p>
        </w:tc>
        <w:tc>
          <w:tcPr>
            <w:tcW w:w="2686" w:type="pct"/>
          </w:tcPr>
          <w:p w14:paraId="4127122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软件运行时，删除中间结果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D) </w:t>
            </w:r>
            <w:r w:rsidRPr="00B04EB2">
              <w:rPr>
                <w:rFonts w:ascii="Arial" w:hAnsi="Arial" w:cs="Arial"/>
                <w:sz w:val="21"/>
                <w:szCs w:val="21"/>
              </w:rPr>
              <w:t>或者不删除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K)</w:t>
            </w:r>
          </w:p>
        </w:tc>
      </w:tr>
      <w:tr w:rsidR="005F2765" w:rsidRPr="00B04EB2" w14:paraId="7C440AF3" w14:textId="77777777" w:rsidTr="00003DF3">
        <w:tc>
          <w:tcPr>
            <w:tcW w:w="742" w:type="pct"/>
            <w:vMerge w:val="restart"/>
          </w:tcPr>
          <w:p w14:paraId="106F59E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1AD916F0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peat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0: )</w:t>
            </w:r>
          </w:p>
        </w:tc>
        <w:tc>
          <w:tcPr>
            <w:tcW w:w="2686" w:type="pct"/>
          </w:tcPr>
          <w:p w14:paraId="1551C01E" w14:textId="47B512C2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重复序列长度区间。长度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≥ 50bp</w:t>
            </w:r>
            <w:r w:rsidRPr="00B04EB2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0:</w:t>
            </w:r>
            <w:r w:rsidRPr="00B04EB2">
              <w:rPr>
                <w:rFonts w:ascii="Arial" w:hAnsi="Arial" w:cs="Arial"/>
                <w:sz w:val="21"/>
                <w:szCs w:val="21"/>
              </w:rPr>
              <w:t>。长度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≤ 100bp</w:t>
            </w:r>
            <w:r w:rsidRPr="00B04EB2">
              <w:rPr>
                <w:rFonts w:ascii="Arial" w:hAnsi="Arial" w:cs="Arial"/>
                <w:sz w:val="21"/>
                <w:szCs w:val="21"/>
              </w:rPr>
              <w:t>，设置为</w:t>
            </w:r>
            <w:r w:rsidR="003E1A8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:100</w:t>
            </w:r>
            <w:r w:rsidRPr="00B04EB2">
              <w:rPr>
                <w:rFonts w:ascii="Arial" w:hAnsi="Arial" w:cs="Arial"/>
                <w:sz w:val="21"/>
                <w:szCs w:val="21"/>
              </w:rPr>
              <w:t>。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100bp ≤ </w:t>
            </w:r>
            <w:r w:rsidRPr="00B04EB2">
              <w:rPr>
                <w:rFonts w:ascii="Arial" w:hAnsi="Arial" w:cs="Arial"/>
                <w:sz w:val="21"/>
                <w:szCs w:val="21"/>
              </w:rPr>
              <w:t>长度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≤ 200bp</w:t>
            </w:r>
            <w:r w:rsidRPr="00B04EB2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00:200</w:t>
            </w:r>
            <w:r w:rsidRPr="00B04EB2">
              <w:rPr>
                <w:rFonts w:ascii="Arial" w:hAnsi="Arial" w:cs="Arial"/>
                <w:sz w:val="21"/>
                <w:szCs w:val="21"/>
              </w:rPr>
              <w:t>。最小值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bp</w:t>
            </w:r>
            <w:r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04EB2" w14:paraId="40F293E3" w14:textId="77777777" w:rsidTr="00003DF3">
        <w:tc>
          <w:tcPr>
            <w:tcW w:w="742" w:type="pct"/>
            <w:vMerge/>
          </w:tcPr>
          <w:p w14:paraId="5964F420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0F6668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eward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)</w:t>
            </w:r>
          </w:p>
        </w:tc>
        <w:tc>
          <w:tcPr>
            <w:tcW w:w="2686" w:type="pct"/>
          </w:tcPr>
          <w:p w14:paraId="57C879B9" w14:textId="781C72FB" w:rsidR="005F2765" w:rsidRPr="00B04EB2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04EB2">
              <w:rPr>
                <w:rFonts w:ascii="Arial" w:hAnsi="Arial" w:cs="Arial"/>
                <w:sz w:val="21"/>
                <w:szCs w:val="21"/>
              </w:rPr>
              <w:t>查找重复序列时，序列比对的奖励值</w:t>
            </w:r>
          </w:p>
        </w:tc>
      </w:tr>
      <w:tr w:rsidR="005F2765" w:rsidRPr="00B04EB2" w14:paraId="79D720CB" w14:textId="77777777" w:rsidTr="00003DF3">
        <w:tc>
          <w:tcPr>
            <w:tcW w:w="742" w:type="pct"/>
            <w:vMerge/>
          </w:tcPr>
          <w:p w14:paraId="35203199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2F1B9506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penalty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20)</w:t>
            </w:r>
          </w:p>
        </w:tc>
        <w:tc>
          <w:tcPr>
            <w:tcW w:w="2686" w:type="pct"/>
          </w:tcPr>
          <w:p w14:paraId="5030C3DF" w14:textId="09B372BA" w:rsidR="005F2765" w:rsidRPr="00B04EB2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04EB2">
              <w:rPr>
                <w:rFonts w:ascii="Arial" w:hAnsi="Arial" w:cs="Arial"/>
                <w:sz w:val="21"/>
                <w:szCs w:val="21"/>
              </w:rPr>
              <w:t>查找重复序列时，序列比对的惩罚值</w:t>
            </w:r>
          </w:p>
        </w:tc>
      </w:tr>
      <w:tr w:rsidR="005F2765" w:rsidRPr="00B04EB2" w14:paraId="32DE4807" w14:textId="77777777" w:rsidTr="00003DF3">
        <w:tc>
          <w:tcPr>
            <w:tcW w:w="742" w:type="pct"/>
          </w:tcPr>
          <w:p w14:paraId="4D120355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manually_calibrated_repeat_info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4716A9D2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alibrated_repeat_file</w:t>
            </w:r>
            <w:proofErr w:type="spellEnd"/>
          </w:p>
        </w:tc>
        <w:tc>
          <w:tcPr>
            <w:tcW w:w="2686" w:type="pct"/>
          </w:tcPr>
          <w:p w14:paraId="4B7DC43D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手工校准重复序列结果的输入文件位置，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mode = C </w:t>
            </w:r>
            <w:r w:rsidRPr="00B04EB2">
              <w:rPr>
                <w:rFonts w:ascii="Arial" w:hAnsi="Arial" w:cs="Arial"/>
                <w:sz w:val="21"/>
                <w:szCs w:val="21"/>
              </w:rPr>
              <w:t>时为必选参数</w:t>
            </w:r>
          </w:p>
        </w:tc>
      </w:tr>
      <w:tr w:rsidR="005F2765" w:rsidRPr="00B04EB2" w14:paraId="6A90772E" w14:textId="77777777" w:rsidTr="00003DF3">
        <w:tc>
          <w:tcPr>
            <w:tcW w:w="742" w:type="pct"/>
          </w:tcPr>
          <w:p w14:paraId="147E15A7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mainconfiguration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44116ABB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000bp)</w:t>
            </w:r>
          </w:p>
        </w:tc>
        <w:tc>
          <w:tcPr>
            <w:tcW w:w="2686" w:type="pct"/>
          </w:tcPr>
          <w:p w14:paraId="6B385136" w14:textId="1C71EEBB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在主要构型中，重复序列单元左右两测截取的序列长度，单位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04EB2" w14:paraId="45F46F43" w14:textId="77777777" w:rsidTr="00003DF3">
        <w:tc>
          <w:tcPr>
            <w:tcW w:w="742" w:type="pct"/>
          </w:tcPr>
          <w:p w14:paraId="4339159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ubconfiguration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7FFD7786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000bp)</w:t>
            </w:r>
          </w:p>
        </w:tc>
        <w:tc>
          <w:tcPr>
            <w:tcW w:w="2686" w:type="pct"/>
          </w:tcPr>
          <w:p w14:paraId="39DF48B1" w14:textId="28594F70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在次要构型中，重复序列单元左右两测截取序列的长度，单位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为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BB7C22" w:rsidRPr="00B04EB2" w14:paraId="7DA6A194" w14:textId="77777777" w:rsidTr="00003DF3">
        <w:tc>
          <w:tcPr>
            <w:tcW w:w="742" w:type="pct"/>
            <w:vMerge w:val="restart"/>
          </w:tcPr>
          <w:p w14:paraId="4D5D49B0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equencing_dep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0EE0B17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lignment software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minimap2)</w:t>
            </w:r>
          </w:p>
        </w:tc>
        <w:tc>
          <w:tcPr>
            <w:tcW w:w="2686" w:type="pct"/>
          </w:tcPr>
          <w:p w14:paraId="5D0400FC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提供比对软件，可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minimap2</w:t>
            </w:r>
            <w:r w:rsidRPr="00B04EB2">
              <w:rPr>
                <w:rFonts w:ascii="Arial" w:hAnsi="Arial" w:cs="Arial"/>
                <w:sz w:val="21"/>
                <w:szCs w:val="21"/>
              </w:rPr>
              <w:t>，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bwa </w:t>
            </w:r>
            <w:r w:rsidRPr="00B04EB2">
              <w:rPr>
                <w:rFonts w:ascii="Arial" w:hAnsi="Arial" w:cs="Arial"/>
                <w:sz w:val="21"/>
                <w:szCs w:val="21"/>
              </w:rPr>
              <w:t>或者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blast</w:t>
            </w:r>
          </w:p>
        </w:tc>
      </w:tr>
      <w:tr w:rsidR="00BB7C22" w:rsidRPr="00B04EB2" w14:paraId="344C71EA" w14:textId="77777777" w:rsidTr="00003DF3">
        <w:tc>
          <w:tcPr>
            <w:tcW w:w="742" w:type="pct"/>
            <w:vMerge/>
          </w:tcPr>
          <w:p w14:paraId="7C91A964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7B1C60A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evalu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e-5)</w:t>
            </w:r>
          </w:p>
        </w:tc>
        <w:tc>
          <w:tcPr>
            <w:tcW w:w="2686" w:type="pct"/>
          </w:tcPr>
          <w:p w14:paraId="0AB3F1B5" w14:textId="659B9804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 xml:space="preserve">blast 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的参数，用于</w:t>
            </w:r>
            <w:r w:rsidRPr="00B04EB2">
              <w:rPr>
                <w:rFonts w:ascii="Arial" w:hAnsi="Arial" w:cs="Arial"/>
                <w:sz w:val="21"/>
                <w:szCs w:val="21"/>
              </w:rPr>
              <w:t>衡量匹配结果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的</w:t>
            </w:r>
            <w:r w:rsidRPr="00B04EB2">
              <w:rPr>
                <w:rFonts w:ascii="Arial" w:hAnsi="Arial" w:cs="Arial"/>
                <w:sz w:val="21"/>
                <w:szCs w:val="21"/>
              </w:rPr>
              <w:t>显著性</w:t>
            </w:r>
          </w:p>
        </w:tc>
      </w:tr>
      <w:tr w:rsidR="00BB7C22" w:rsidRPr="00B04EB2" w14:paraId="1AD7EC78" w14:textId="77777777" w:rsidTr="00003DF3">
        <w:tc>
          <w:tcPr>
            <w:tcW w:w="742" w:type="pct"/>
            <w:vMerge/>
          </w:tcPr>
          <w:p w14:paraId="6E62776F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28CD2A9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NGS_single_end</w:t>
            </w:r>
            <w:proofErr w:type="spellEnd"/>
          </w:p>
        </w:tc>
        <w:tc>
          <w:tcPr>
            <w:tcW w:w="2686" w:type="pct"/>
          </w:tcPr>
          <w:p w14:paraId="7F7A889D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二代单</w:t>
            </w:r>
            <w:proofErr w:type="gramStart"/>
            <w:r w:rsidRPr="00B04EB2">
              <w:rPr>
                <w:rFonts w:ascii="Arial" w:hAnsi="Arial" w:cs="Arial"/>
                <w:sz w:val="21"/>
                <w:szCs w:val="21"/>
              </w:rPr>
              <w:t>端数据</w:t>
            </w:r>
            <w:proofErr w:type="gramEnd"/>
            <w:r w:rsidRPr="00B04EB2">
              <w:rPr>
                <w:rFonts w:ascii="Arial" w:hAnsi="Arial" w:cs="Arial"/>
                <w:sz w:val="21"/>
                <w:szCs w:val="21"/>
              </w:rPr>
              <w:t>文件位置，需单独提供</w:t>
            </w:r>
          </w:p>
        </w:tc>
      </w:tr>
      <w:tr w:rsidR="00BB7C22" w:rsidRPr="00B04EB2" w14:paraId="3B59AA40" w14:textId="77777777" w:rsidTr="00003DF3">
        <w:tc>
          <w:tcPr>
            <w:tcW w:w="742" w:type="pct"/>
            <w:vMerge/>
          </w:tcPr>
          <w:p w14:paraId="68976DC4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45ADE8F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NGS_pair_ends</w:t>
            </w:r>
            <w:proofErr w:type="spellEnd"/>
          </w:p>
        </w:tc>
        <w:tc>
          <w:tcPr>
            <w:tcW w:w="2686" w:type="pct"/>
          </w:tcPr>
          <w:p w14:paraId="7D18CC1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二代双端数据文件位置，需单独提供</w:t>
            </w:r>
          </w:p>
        </w:tc>
      </w:tr>
      <w:tr w:rsidR="00BB7C22" w:rsidRPr="00B04EB2" w14:paraId="21A094EF" w14:textId="77777777" w:rsidTr="00003DF3">
        <w:tc>
          <w:tcPr>
            <w:tcW w:w="742" w:type="pct"/>
            <w:vMerge/>
          </w:tcPr>
          <w:p w14:paraId="79E53FAC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6AC8B54C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TGS</w:t>
            </w:r>
          </w:p>
        </w:tc>
        <w:tc>
          <w:tcPr>
            <w:tcW w:w="2686" w:type="pct"/>
          </w:tcPr>
          <w:p w14:paraId="30E022B7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三代测序数据文件位置，需单独提供</w:t>
            </w:r>
          </w:p>
        </w:tc>
      </w:tr>
      <w:tr w:rsidR="00BB7C22" w:rsidRPr="00B04EB2" w14:paraId="28B84F8F" w14:textId="77777777" w:rsidTr="00003DF3">
        <w:tc>
          <w:tcPr>
            <w:tcW w:w="742" w:type="pct"/>
            <w:vMerge/>
          </w:tcPr>
          <w:p w14:paraId="287E4F1F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0AE17E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TGS_type</w:t>
            </w:r>
            <w:proofErr w:type="spellEnd"/>
          </w:p>
        </w:tc>
        <w:tc>
          <w:tcPr>
            <w:tcW w:w="2686" w:type="pct"/>
          </w:tcPr>
          <w:p w14:paraId="01D6CE63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设置三代测序平台类型，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TGS </w:t>
            </w:r>
            <w:r w:rsidRPr="00B04EB2">
              <w:rPr>
                <w:rFonts w:ascii="Arial" w:hAnsi="Arial" w:cs="Arial"/>
                <w:sz w:val="21"/>
                <w:szCs w:val="21"/>
              </w:rPr>
              <w:t>参数的补充参数，其值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pacbio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或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ont</w:t>
            </w:r>
            <w:proofErr w:type="spellEnd"/>
          </w:p>
        </w:tc>
      </w:tr>
      <w:tr w:rsidR="00BB7C22" w:rsidRPr="00B04EB2" w14:paraId="3E462669" w14:textId="77777777" w:rsidTr="00003DF3">
        <w:tc>
          <w:tcPr>
            <w:tcW w:w="742" w:type="pct"/>
            <w:vMerge/>
          </w:tcPr>
          <w:p w14:paraId="5EAC9036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D256294" w14:textId="1C9A5728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ilter_read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Y)</w:t>
            </w:r>
          </w:p>
        </w:tc>
        <w:tc>
          <w:tcPr>
            <w:tcW w:w="2686" w:type="pct"/>
          </w:tcPr>
          <w:p w14:paraId="3E437E04" w14:textId="1D23C119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是否过滤测序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Pr="00B04EB2">
              <w:rPr>
                <w:rFonts w:ascii="Arial" w:hAnsi="Arial" w:cs="Arial"/>
                <w:sz w:val="21"/>
                <w:szCs w:val="21"/>
              </w:rPr>
              <w:t>，过滤后可加快运行速度</w:t>
            </w:r>
          </w:p>
        </w:tc>
      </w:tr>
      <w:tr w:rsidR="00BB7C22" w:rsidRPr="00B04EB2" w14:paraId="5AB6A44E" w14:textId="77777777" w:rsidTr="00003DF3">
        <w:tc>
          <w:tcPr>
            <w:tcW w:w="742" w:type="pct"/>
            <w:vMerge/>
          </w:tcPr>
          <w:p w14:paraId="0425F65E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F691ABD" w14:textId="61E58D00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threads</w:t>
            </w:r>
          </w:p>
        </w:tc>
        <w:tc>
          <w:tcPr>
            <w:tcW w:w="2686" w:type="pct"/>
          </w:tcPr>
          <w:p w14:paraId="3E338D0B" w14:textId="7D53F953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程序运行的线程数，为空时采用默认值</w:t>
            </w:r>
          </w:p>
        </w:tc>
      </w:tr>
      <w:tr w:rsidR="005F2765" w:rsidRPr="00B04EB2" w14:paraId="0D1F5329" w14:textId="77777777" w:rsidTr="00003DF3">
        <w:tc>
          <w:tcPr>
            <w:tcW w:w="742" w:type="pct"/>
            <w:vMerge w:val="restart"/>
          </w:tcPr>
          <w:p w14:paraId="41D0DF24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heck_spanning_read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050D4FC8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flanking_repeat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 bp)</w:t>
            </w:r>
          </w:p>
        </w:tc>
        <w:tc>
          <w:tcPr>
            <w:tcW w:w="2686" w:type="pct"/>
          </w:tcPr>
          <w:p w14:paraId="6ABA6E1E" w14:textId="274CAC09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 xml:space="preserve">read </w:t>
            </w:r>
            <w:r w:rsidRPr="00B04EB2">
              <w:rPr>
                <w:rFonts w:ascii="Arial" w:hAnsi="Arial" w:cs="Arial"/>
                <w:sz w:val="21"/>
                <w:szCs w:val="21"/>
              </w:rPr>
              <w:t>跨越重复序列的长度，为自然数</w:t>
            </w:r>
          </w:p>
        </w:tc>
      </w:tr>
      <w:tr w:rsidR="005F2765" w:rsidRPr="00B04EB2" w14:paraId="64C344C4" w14:textId="77777777" w:rsidTr="00003DF3">
        <w:tc>
          <w:tcPr>
            <w:tcW w:w="742" w:type="pct"/>
            <w:vMerge/>
          </w:tcPr>
          <w:p w14:paraId="05C612B5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AC84FD2" w14:textId="1F7B0A78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numb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</w:t>
            </w:r>
            <w:r w:rsidR="00BB7C22"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11AAE942" w14:textId="64C2FC0F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符合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 </w:t>
            </w:r>
            <w:r w:rsidRPr="00B04EB2">
              <w:rPr>
                <w:rFonts w:ascii="Arial" w:hAnsi="Arial" w:cs="Arial"/>
                <w:sz w:val="21"/>
                <w:szCs w:val="21"/>
              </w:rPr>
              <w:t>的条数</w:t>
            </w:r>
          </w:p>
        </w:tc>
      </w:tr>
      <w:tr w:rsidR="005F2765" w:rsidRPr="00B04EB2" w14:paraId="7948B75B" w14:textId="77777777" w:rsidTr="00003DF3">
        <w:tc>
          <w:tcPr>
            <w:tcW w:w="742" w:type="pct"/>
            <w:vMerge w:val="restart"/>
          </w:tcPr>
          <w:p w14:paraId="32321175" w14:textId="41D574F1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filter_</w:t>
            </w:r>
            <w:r w:rsidR="00BB7C22" w:rsidRPr="00B04EB2">
              <w:rPr>
                <w:rFonts w:ascii="Arial" w:hAnsi="Arial" w:cs="Arial"/>
                <w:sz w:val="21"/>
                <w:szCs w:val="21"/>
              </w:rPr>
              <w:t>param</w:t>
            </w:r>
            <w:r w:rsidRPr="00B04EB2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45D491D1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filter_mod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N) </w:t>
            </w:r>
          </w:p>
        </w:tc>
        <w:tc>
          <w:tcPr>
            <w:tcW w:w="2686" w:type="pct"/>
          </w:tcPr>
          <w:p w14:paraId="06EAD060" w14:textId="57AB615C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是否再次过滤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</w:t>
            </w:r>
          </w:p>
        </w:tc>
      </w:tr>
      <w:tr w:rsidR="005F2765" w:rsidRPr="00B04EB2" w14:paraId="16BA96B3" w14:textId="77777777" w:rsidTr="00003DF3">
        <w:tc>
          <w:tcPr>
            <w:tcW w:w="742" w:type="pct"/>
            <w:vMerge/>
          </w:tcPr>
          <w:p w14:paraId="75AF1F02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A4580CB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filter_id</w:t>
            </w:r>
            <w:proofErr w:type="spellEnd"/>
          </w:p>
        </w:tc>
        <w:tc>
          <w:tcPr>
            <w:tcW w:w="2686" w:type="pct"/>
          </w:tcPr>
          <w:p w14:paraId="376AC955" w14:textId="38425712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再次过滤跨越重复序列的项目的编号</w:t>
            </w:r>
          </w:p>
        </w:tc>
      </w:tr>
      <w:tr w:rsidR="005F2765" w:rsidRPr="00B04EB2" w14:paraId="1A3C1A32" w14:textId="77777777" w:rsidTr="00003DF3">
        <w:tc>
          <w:tcPr>
            <w:tcW w:w="742" w:type="pct"/>
            <w:vMerge/>
          </w:tcPr>
          <w:p w14:paraId="0F341C2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D29F1AB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flanking_repeat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 bp)</w:t>
            </w:r>
          </w:p>
        </w:tc>
        <w:tc>
          <w:tcPr>
            <w:tcW w:w="2686" w:type="pct"/>
          </w:tcPr>
          <w:p w14:paraId="2D29089C" w14:textId="083E4360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时，跨越重复序列的长度，为自然数</w:t>
            </w:r>
          </w:p>
        </w:tc>
      </w:tr>
      <w:tr w:rsidR="005F2765" w:rsidRPr="00B04EB2" w14:paraId="3771CEB0" w14:textId="77777777" w:rsidTr="00003DF3">
        <w:tc>
          <w:tcPr>
            <w:tcW w:w="742" w:type="pct"/>
            <w:vMerge/>
          </w:tcPr>
          <w:p w14:paraId="0EC5BB9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2BB72DD" w14:textId="41B06105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numb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</w:t>
            </w:r>
            <w:r w:rsidR="00BB7C22"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7C3279A6" w14:textId="2CA6A584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时，符合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 </w:t>
            </w:r>
            <w:r w:rsidRPr="00B04EB2">
              <w:rPr>
                <w:rFonts w:ascii="Arial" w:hAnsi="Arial" w:cs="Arial"/>
                <w:sz w:val="21"/>
                <w:szCs w:val="21"/>
              </w:rPr>
              <w:t>的条数</w:t>
            </w:r>
          </w:p>
        </w:tc>
      </w:tr>
    </w:tbl>
    <w:p w14:paraId="4EB3BA33" w14:textId="4DCC72D5" w:rsidR="00BB7C22" w:rsidRPr="00B04EB2" w:rsidRDefault="0081157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t>六</w:t>
      </w:r>
      <w:r w:rsidR="00BB7C22" w:rsidRPr="00B04EB2">
        <w:rPr>
          <w:rFonts w:ascii="Arial" w:hAnsi="Arial" w:cs="Arial"/>
        </w:rPr>
        <w:t>、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="00BB7C22" w:rsidRPr="00B04EB2">
        <w:rPr>
          <w:rFonts w:ascii="Arial" w:hAnsi="Arial" w:cs="Arial"/>
        </w:rPr>
        <w:t xml:space="preserve"> </w:t>
      </w:r>
      <w:r w:rsidR="00BB7C22" w:rsidRPr="00B04EB2">
        <w:rPr>
          <w:rFonts w:ascii="Arial" w:hAnsi="Arial" w:cs="Arial"/>
        </w:rPr>
        <w:t>运行结果的详解</w:t>
      </w:r>
    </w:p>
    <w:p w14:paraId="50AFF005" w14:textId="346B7BD3" w:rsidR="00E36841" w:rsidRPr="00B04EB2" w:rsidRDefault="007F1290" w:rsidP="007F1290">
      <w:pPr>
        <w:rPr>
          <w:rFonts w:ascii="Arial" w:hAnsi="Arial" w:cs="Arial"/>
        </w:rPr>
      </w:pPr>
      <w:r w:rsidRPr="00B04EB2">
        <w:rPr>
          <w:rFonts w:ascii="Arial" w:hAnsi="Arial" w:cs="Arial"/>
        </w:rPr>
        <w:t>以</w:t>
      </w:r>
      <w:r w:rsidRPr="00B04EB2">
        <w:rPr>
          <w:rFonts w:ascii="Arial" w:hAnsi="Arial" w:cs="Arial"/>
        </w:rPr>
        <w:t>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r w:rsidRPr="00B04EB2">
        <w:rPr>
          <w:rFonts w:ascii="Arial" w:hAnsi="Arial" w:cs="Arial"/>
        </w:rPr>
        <w:t>为名称的文件夹内存储着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运行后的所有结果。</w:t>
      </w:r>
    </w:p>
    <w:p w14:paraId="7C333B9A" w14:textId="23AD76B6" w:rsidR="00B97F36" w:rsidRPr="00B04EB2" w:rsidRDefault="00A05CE6" w:rsidP="00883D2B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文件夹</w:t>
      </w:r>
      <w:proofErr w:type="spellStart"/>
      <w:r w:rsidRPr="00B04EB2">
        <w:rPr>
          <w:rFonts w:ascii="Arial" w:hAnsi="Arial" w:cs="Arial"/>
        </w:rPr>
        <w:t>final_repeat-spanning_results</w:t>
      </w:r>
      <w:proofErr w:type="spellEnd"/>
      <w:r w:rsidRPr="00B04EB2">
        <w:rPr>
          <w:rFonts w:ascii="Arial" w:hAnsi="Arial" w:cs="Arial"/>
        </w:rPr>
        <w:t>_</w:t>
      </w:r>
      <w:bookmarkStart w:id="3" w:name="_Hlk191218574"/>
      <w:r w:rsidRPr="00B04EB2">
        <w:rPr>
          <w:rFonts w:ascii="Arial" w:hAnsi="Arial" w:cs="Arial"/>
        </w:rPr>
        <w:t>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bookmarkEnd w:id="3"/>
      <w:r w:rsidRPr="00B04EB2">
        <w:rPr>
          <w:rFonts w:ascii="Arial" w:hAnsi="Arial" w:cs="Arial"/>
        </w:rPr>
        <w:t>内存储着查询到的所有关于重复序列的信息：</w:t>
      </w:r>
    </w:p>
    <w:p w14:paraId="35B0208D" w14:textId="51F606A0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①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one_chain_without_sufficient_spanning_reads.tsv</w:t>
      </w:r>
      <w:proofErr w:type="spellEnd"/>
    </w:p>
    <w:p w14:paraId="40DD86AE" w14:textId="50EDE84F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②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one_repeat_unit_without_spanning_reads.tsv</w:t>
      </w:r>
      <w:proofErr w:type="spellEnd"/>
    </w:p>
    <w:p w14:paraId="0D84A9AA" w14:textId="4500F619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lastRenderedPageBreak/>
        <w:t>③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paired_repeats_for_mapping.tsv</w:t>
      </w:r>
      <w:proofErr w:type="spellEnd"/>
    </w:p>
    <w:p w14:paraId="356D9A2D" w14:textId="4EEF14E2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b/>
          <w:bCs/>
          <w:sz w:val="21"/>
          <w:szCs w:val="21"/>
          <w:shd w:val="pct15" w:color="auto" w:fill="FFFFFF"/>
        </w:rPr>
      </w:pPr>
      <w:bookmarkStart w:id="4" w:name="_Hlk191219377"/>
      <w:r w:rsidRPr="00B04EB2">
        <w:rPr>
          <w:rFonts w:ascii="Cambria Math" w:hAnsi="Cambria Math" w:cs="Cambria Math"/>
          <w:b/>
          <w:bCs/>
          <w:sz w:val="21"/>
          <w:szCs w:val="21"/>
          <w:shd w:val="pct15" w:color="auto" w:fill="FFFFFF"/>
        </w:rPr>
        <w:t>④</w:t>
      </w:r>
      <w:bookmarkEnd w:id="4"/>
      <w:r w:rsidRPr="00B04EB2">
        <w:rPr>
          <w:rFonts w:ascii="Arial" w:hAnsi="Arial" w:cs="Arial"/>
          <w:b/>
          <w:bCs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b/>
          <w:bCs/>
          <w:shd w:val="pct15" w:color="auto" w:fill="FFFFFF"/>
        </w:rPr>
        <w:t>paired_repeats_recomb-supporting_ratio.tsv</w:t>
      </w:r>
      <w:proofErr w:type="spellEnd"/>
    </w:p>
    <w:p w14:paraId="48C08BC3" w14:textId="2C3A2D78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⑤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04EB2">
        <w:rPr>
          <w:rFonts w:ascii="Arial" w:hAnsi="Arial" w:cs="Arial"/>
          <w:shd w:val="pct15" w:color="auto" w:fill="FFFFFF"/>
        </w:rPr>
        <w:t>_</w:t>
      </w:r>
      <w:r w:rsidR="00837765" w:rsidRPr="00B04EB2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04EB2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04EB2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04EB2">
        <w:rPr>
          <w:rFonts w:ascii="Arial" w:hAnsi="Arial" w:cs="Arial"/>
          <w:shd w:val="pct15" w:color="auto" w:fill="FFFFFF"/>
        </w:rPr>
        <w:t>}</w:t>
      </w:r>
      <w:r w:rsidR="00A05CE6" w:rsidRPr="00B04EB2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04EB2">
        <w:rPr>
          <w:rFonts w:ascii="Arial" w:hAnsi="Arial" w:cs="Arial"/>
          <w:shd w:val="pct15" w:color="auto" w:fill="FFFFFF"/>
        </w:rPr>
        <w:t>chr1.fasta</w:t>
      </w:r>
    </w:p>
    <w:p w14:paraId="36AB3C06" w14:textId="6711AD81" w:rsidR="007F1290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⑥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04EB2">
        <w:rPr>
          <w:rFonts w:ascii="Arial" w:hAnsi="Arial" w:cs="Arial"/>
          <w:shd w:val="pct15" w:color="auto" w:fill="FFFFFF"/>
        </w:rPr>
        <w:t>_</w:t>
      </w:r>
      <w:r w:rsidR="00837765" w:rsidRPr="00B04EB2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04EB2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04EB2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04EB2">
        <w:rPr>
          <w:rFonts w:ascii="Arial" w:hAnsi="Arial" w:cs="Arial"/>
          <w:shd w:val="pct15" w:color="auto" w:fill="FFFFFF"/>
        </w:rPr>
        <w:t>}</w:t>
      </w:r>
      <w:r w:rsidR="00A05CE6" w:rsidRPr="00B04EB2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04EB2">
        <w:rPr>
          <w:rFonts w:ascii="Arial" w:hAnsi="Arial" w:cs="Arial"/>
          <w:shd w:val="pct15" w:color="auto" w:fill="FFFFFF"/>
        </w:rPr>
        <w:t>chr2.fasta</w:t>
      </w:r>
    </w:p>
    <w:p w14:paraId="15AC2918" w14:textId="6878DD9E" w:rsidR="007F1290" w:rsidRPr="00B04EB2" w:rsidRDefault="005D2636" w:rsidP="00883D2B">
      <w:pPr>
        <w:spacing w:beforeLines="50" w:before="156"/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文件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Cambria Math" w:hAnsi="Cambria Math" w:cs="Cambria Math"/>
        </w:rPr>
        <w:t>④</w:t>
      </w:r>
      <w:r w:rsidRPr="00B04EB2">
        <w:rPr>
          <w:rFonts w:ascii="Arial" w:hAnsi="Arial" w:cs="Arial"/>
        </w:rPr>
        <w:t xml:space="preserve"> </w:t>
      </w:r>
      <w:r w:rsidR="00837765" w:rsidRPr="00B04EB2">
        <w:rPr>
          <w:rFonts w:ascii="Arial" w:hAnsi="Arial" w:cs="Arial"/>
        </w:rPr>
        <w:t>为核心结果</w:t>
      </w:r>
      <w:r w:rsidRPr="00B04EB2">
        <w:rPr>
          <w:rFonts w:ascii="Arial" w:hAnsi="Arial" w:cs="Arial"/>
        </w:rPr>
        <w:t>，</w:t>
      </w:r>
      <w:r w:rsidR="00837765" w:rsidRPr="00B04EB2">
        <w:rPr>
          <w:rFonts w:ascii="Arial" w:hAnsi="Arial" w:cs="Arial"/>
        </w:rPr>
        <w:t>文件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Cambria Math" w:hAnsi="Cambria Math" w:cs="Cambria Math"/>
        </w:rPr>
        <w:t>③</w:t>
      </w:r>
      <w:r w:rsidRPr="00B04EB2">
        <w:rPr>
          <w:rFonts w:ascii="Arial" w:hAnsi="Arial" w:cs="Arial"/>
        </w:rPr>
        <w:t xml:space="preserve"> </w:t>
      </w:r>
      <w:r w:rsidR="00837765" w:rsidRPr="00B04EB2">
        <w:rPr>
          <w:rFonts w:ascii="Arial" w:hAnsi="Arial" w:cs="Arial"/>
        </w:rPr>
        <w:t>截取自</w:t>
      </w:r>
      <w:r w:rsidRPr="00B04EB2">
        <w:rPr>
          <w:rFonts w:ascii="Arial" w:hAnsi="Arial" w:cs="Arial"/>
        </w:rPr>
        <w:t>文件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Cambria Math" w:hAnsi="Cambria Math" w:cs="Cambria Math"/>
        </w:rPr>
        <w:t>④</w:t>
      </w:r>
      <w:r w:rsidR="00837765" w:rsidRPr="00B04EB2">
        <w:rPr>
          <w:rFonts w:ascii="Arial" w:hAnsi="Arial" w:cs="Arial"/>
        </w:rPr>
        <w:t>，可用于</w:t>
      </w:r>
      <w:r w:rsidRPr="00B04EB2">
        <w:rPr>
          <w:rFonts w:ascii="Arial" w:hAnsi="Arial" w:cs="Arial"/>
        </w:rPr>
        <w:t xml:space="preserve"> 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Pr="00B04EB2">
        <w:rPr>
          <w:rFonts w:ascii="Arial" w:hAnsi="Arial" w:cs="Arial"/>
        </w:rPr>
        <w:t xml:space="preserve"> </w:t>
      </w:r>
      <w:r w:rsidR="00837765" w:rsidRPr="00B04EB2">
        <w:rPr>
          <w:rFonts w:ascii="Arial" w:hAnsi="Arial" w:cs="Arial"/>
        </w:rPr>
        <w:t>软件绘制重组基因组图谱。</w:t>
      </w:r>
      <w:r w:rsidR="007E7AE6" w:rsidRPr="00B04EB2">
        <w:rPr>
          <w:rFonts w:ascii="Arial" w:hAnsi="Arial" w:cs="Arial"/>
        </w:rPr>
        <w:t>文件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Cambria Math" w:hAnsi="Cambria Math" w:cs="Cambria Math"/>
        </w:rPr>
        <w:t>①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Arial" w:hAnsi="Arial" w:cs="Arial"/>
        </w:rPr>
        <w:t>存储的是</w:t>
      </w:r>
      <w:r w:rsidR="007E7AE6" w:rsidRPr="00B04EB2">
        <w:rPr>
          <w:rFonts w:ascii="Arial" w:hAnsi="Arial" w:cs="Arial"/>
        </w:rPr>
        <w:t>DNA</w:t>
      </w:r>
      <w:r w:rsidR="007E7AE6" w:rsidRPr="00B04EB2">
        <w:rPr>
          <w:rFonts w:ascii="Arial" w:hAnsi="Arial" w:cs="Arial"/>
        </w:rPr>
        <w:t>分子的两条链中，有一条链中的重复序列没有可跨越的</w:t>
      </w:r>
      <w:r w:rsidR="007E7AE6" w:rsidRPr="00B04EB2">
        <w:rPr>
          <w:rFonts w:ascii="Arial" w:hAnsi="Arial" w:cs="Arial"/>
        </w:rPr>
        <w:t>read</w:t>
      </w:r>
      <w:r w:rsidR="007E7AE6" w:rsidRPr="00B04EB2">
        <w:rPr>
          <w:rFonts w:ascii="Arial" w:hAnsi="Arial" w:cs="Arial"/>
        </w:rPr>
        <w:t>。文件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Cambria Math" w:hAnsi="Cambria Math" w:cs="Cambria Math"/>
        </w:rPr>
        <w:t>②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Arial" w:hAnsi="Arial" w:cs="Arial"/>
        </w:rPr>
        <w:t>存储的是</w:t>
      </w:r>
      <w:r w:rsidR="007E7AE6" w:rsidRPr="00B04EB2">
        <w:rPr>
          <w:rFonts w:ascii="Arial" w:hAnsi="Arial" w:cs="Arial"/>
        </w:rPr>
        <w:t>DNA</w:t>
      </w:r>
      <w:r w:rsidR="007E7AE6" w:rsidRPr="00B04EB2">
        <w:rPr>
          <w:rFonts w:ascii="Arial" w:hAnsi="Arial" w:cs="Arial"/>
        </w:rPr>
        <w:t>分子中，正负两条链中的重复序列均没有可跨越的</w:t>
      </w:r>
      <w:r w:rsidR="007E7AE6" w:rsidRPr="00B04EB2">
        <w:rPr>
          <w:rFonts w:ascii="Arial" w:hAnsi="Arial" w:cs="Arial"/>
        </w:rPr>
        <w:t>read</w:t>
      </w:r>
      <w:r w:rsidR="007E7AE6" w:rsidRPr="00B04EB2">
        <w:rPr>
          <w:rFonts w:ascii="Arial" w:hAnsi="Arial" w:cs="Arial"/>
        </w:rPr>
        <w:t>。文件</w:t>
      </w:r>
      <w:r w:rsidR="00E36841" w:rsidRPr="00B04EB2">
        <w:rPr>
          <w:rFonts w:ascii="Arial" w:hAnsi="Arial" w:cs="Arial"/>
          <w:sz w:val="21"/>
          <w:szCs w:val="21"/>
        </w:rPr>
        <w:t xml:space="preserve"> </w:t>
      </w:r>
      <w:r w:rsidR="007E7AE6" w:rsidRPr="00B04EB2">
        <w:rPr>
          <w:rFonts w:ascii="Cambria Math" w:hAnsi="Cambria Math" w:cs="Cambria Math"/>
          <w:sz w:val="21"/>
          <w:szCs w:val="21"/>
        </w:rPr>
        <w:t>⑤</w:t>
      </w:r>
      <w:r w:rsidR="00E36841" w:rsidRPr="00B04EB2">
        <w:rPr>
          <w:rFonts w:ascii="Arial" w:hAnsi="Arial" w:cs="Arial"/>
          <w:sz w:val="21"/>
          <w:szCs w:val="21"/>
        </w:rPr>
        <w:t xml:space="preserve"> </w:t>
      </w:r>
      <w:r w:rsidR="007E7AE6" w:rsidRPr="00B04EB2">
        <w:rPr>
          <w:rFonts w:ascii="Cambria Math" w:hAnsi="Cambria Math" w:cs="Cambria Math"/>
          <w:sz w:val="21"/>
          <w:szCs w:val="21"/>
        </w:rPr>
        <w:t>⑥</w:t>
      </w:r>
      <w:r w:rsidR="00E36841" w:rsidRPr="00B04EB2">
        <w:rPr>
          <w:rFonts w:ascii="Arial" w:hAnsi="Arial" w:cs="Arial"/>
          <w:sz w:val="21"/>
          <w:szCs w:val="21"/>
        </w:rPr>
        <w:t xml:space="preserve"> </w:t>
      </w:r>
      <w:r w:rsidR="007E7AE6" w:rsidRPr="00B04EB2">
        <w:rPr>
          <w:rFonts w:ascii="Arial" w:hAnsi="Arial" w:cs="Arial"/>
        </w:rPr>
        <w:t>是查询到的</w:t>
      </w:r>
      <w:r w:rsidR="006454E3" w:rsidRPr="00B04EB2">
        <w:rPr>
          <w:rFonts w:ascii="Arial" w:hAnsi="Arial" w:cs="Arial"/>
        </w:rPr>
        <w:t>来自两条染色体的</w:t>
      </w:r>
      <w:r w:rsidR="007E7AE6" w:rsidRPr="00B04EB2">
        <w:rPr>
          <w:rFonts w:ascii="Arial" w:hAnsi="Arial" w:cs="Arial"/>
        </w:rPr>
        <w:t>重复序列，为</w:t>
      </w:r>
      <w:proofErr w:type="spellStart"/>
      <w:r w:rsidR="007E7AE6" w:rsidRPr="00B04EB2">
        <w:rPr>
          <w:rFonts w:ascii="Arial" w:hAnsi="Arial" w:cs="Arial"/>
        </w:rPr>
        <w:t>fasta</w:t>
      </w:r>
      <w:proofErr w:type="spellEnd"/>
      <w:r w:rsidR="007E7AE6" w:rsidRPr="00B04EB2">
        <w:rPr>
          <w:rFonts w:ascii="Arial" w:hAnsi="Arial" w:cs="Arial"/>
        </w:rPr>
        <w:t>格式。</w:t>
      </w:r>
    </w:p>
    <w:p w14:paraId="11B8BC07" w14:textId="10C54700" w:rsidR="00B04EB2" w:rsidRPr="00B04EB2" w:rsidRDefault="00E36841" w:rsidP="00381902">
      <w:pPr>
        <w:spacing w:beforeLines="50" w:before="156" w:afterLines="50" w:after="156"/>
        <w:ind w:firstLineChars="198" w:firstLine="475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文件夹</w:t>
      </w:r>
      <w:proofErr w:type="spellStart"/>
      <w:r w:rsidRPr="00B04EB2">
        <w:rPr>
          <w:rFonts w:ascii="Arial" w:hAnsi="Arial" w:cs="Arial"/>
        </w:rPr>
        <w:t>subconfig_repeat-spanned_results</w:t>
      </w:r>
      <w:proofErr w:type="spellEnd"/>
      <w:r w:rsidRPr="00B04EB2">
        <w:rPr>
          <w:rFonts w:ascii="Arial" w:hAnsi="Arial" w:cs="Arial"/>
        </w:rPr>
        <w:t>_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r w:rsidRPr="00B04EB2">
        <w:rPr>
          <w:rFonts w:ascii="Arial" w:hAnsi="Arial" w:cs="Arial"/>
        </w:rPr>
        <w:t>存储的是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次要构型的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上的中间结果。</w:t>
      </w:r>
      <w:proofErr w:type="spellStart"/>
      <w:r w:rsidR="00375DC2" w:rsidRPr="00B04EB2">
        <w:rPr>
          <w:rFonts w:ascii="Arial" w:hAnsi="Arial" w:cs="Arial"/>
        </w:rPr>
        <w:t>mainconfig_repeat-spanned_results</w:t>
      </w:r>
      <w:proofErr w:type="spellEnd"/>
      <w:r w:rsidR="00375DC2" w:rsidRPr="00B04EB2">
        <w:rPr>
          <w:rFonts w:ascii="Arial" w:hAnsi="Arial" w:cs="Arial"/>
        </w:rPr>
        <w:t>_{</w:t>
      </w:r>
      <w:proofErr w:type="spellStart"/>
      <w:r w:rsidR="00375DC2" w:rsidRPr="00B04EB2">
        <w:rPr>
          <w:rFonts w:ascii="Arial" w:hAnsi="Arial" w:cs="Arial"/>
        </w:rPr>
        <w:t>project_id</w:t>
      </w:r>
      <w:proofErr w:type="spellEnd"/>
      <w:r w:rsidR="00375DC2" w:rsidRPr="00B04EB2">
        <w:rPr>
          <w:rFonts w:ascii="Arial" w:hAnsi="Arial" w:cs="Arial"/>
        </w:rPr>
        <w:t>}</w:t>
      </w:r>
      <w:r w:rsidR="00375DC2" w:rsidRPr="00B04EB2">
        <w:rPr>
          <w:rFonts w:ascii="Arial" w:hAnsi="Arial" w:cs="Arial"/>
        </w:rPr>
        <w:t>存储的是</w:t>
      </w:r>
      <w:r w:rsidR="00375DC2" w:rsidRPr="00B04EB2">
        <w:rPr>
          <w:rFonts w:ascii="Arial" w:hAnsi="Arial" w:cs="Arial"/>
        </w:rPr>
        <w:t>read</w:t>
      </w:r>
      <w:r w:rsidR="00375DC2" w:rsidRPr="00B04EB2">
        <w:rPr>
          <w:rFonts w:ascii="Arial" w:hAnsi="Arial" w:cs="Arial"/>
        </w:rPr>
        <w:t>映射</w:t>
      </w:r>
      <w:proofErr w:type="gramStart"/>
      <w:r w:rsidR="00375DC2" w:rsidRPr="00B04EB2">
        <w:rPr>
          <w:rFonts w:ascii="Arial" w:hAnsi="Arial" w:cs="Arial"/>
        </w:rPr>
        <w:t>至主要</w:t>
      </w:r>
      <w:proofErr w:type="gramEnd"/>
      <w:r w:rsidR="00375DC2" w:rsidRPr="00B04EB2">
        <w:rPr>
          <w:rFonts w:ascii="Arial" w:hAnsi="Arial" w:cs="Arial"/>
        </w:rPr>
        <w:t>构型的</w:t>
      </w:r>
      <w:r w:rsidR="00375DC2" w:rsidRPr="00B04EB2">
        <w:rPr>
          <w:rFonts w:ascii="Arial" w:hAnsi="Arial" w:cs="Arial"/>
        </w:rPr>
        <w:t>TSS</w:t>
      </w:r>
      <w:r w:rsidR="00375DC2" w:rsidRPr="00B04EB2">
        <w:rPr>
          <w:rFonts w:ascii="Arial" w:hAnsi="Arial" w:cs="Arial"/>
        </w:rPr>
        <w:t>上的中间结果。</w:t>
      </w:r>
      <w:r w:rsidRPr="00B04EB2">
        <w:rPr>
          <w:rFonts w:ascii="Arial" w:hAnsi="Arial" w:cs="Arial"/>
        </w:rPr>
        <w:t>每一个文件夹存储一条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映射结果</w:t>
      </w:r>
      <w:r w:rsidR="000B715E" w:rsidRPr="00B04EB2">
        <w:rPr>
          <w:rFonts w:ascii="Arial" w:hAnsi="Arial" w:cs="Arial"/>
        </w:rPr>
        <w:t>，其文件夹的名字如下所示：</w:t>
      </w:r>
    </w:p>
    <w:p w14:paraId="257652F3" w14:textId="322006FC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4743B299" w14:textId="019AA9F2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minus_1000_results</w:t>
      </w:r>
    </w:p>
    <w:p w14:paraId="2419FF52" w14:textId="05F5FE80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plus_1000_results</w:t>
      </w:r>
    </w:p>
    <w:p w14:paraId="249B1DD1" w14:textId="60AC9D5D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minus_1000_results</w:t>
      </w:r>
    </w:p>
    <w:p w14:paraId="64BEA958" w14:textId="70A21ABA" w:rsidR="006C6FE9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C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c_plus_1000_results</w:t>
      </w:r>
    </w:p>
    <w:p w14:paraId="2BD78989" w14:textId="6C344124" w:rsidR="00B97F36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C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c_minus_1000_results</w:t>
      </w:r>
    </w:p>
    <w:p w14:paraId="3D076A89" w14:textId="01EF8618" w:rsidR="006C6FE9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B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5B949B84" w14:textId="377C91C2" w:rsidR="006C6FE9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B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1b_minus_1000_results</w:t>
      </w:r>
    </w:p>
    <w:p w14:paraId="10B5BBAD" w14:textId="71173910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26ED9578" w14:textId="2D14FD11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minus_1000_results</w:t>
      </w:r>
    </w:p>
    <w:p w14:paraId="038BEA39" w14:textId="5BBA6FEA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plus_1000_results</w:t>
      </w:r>
    </w:p>
    <w:p w14:paraId="29A54714" w14:textId="14A2489E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minus_1000_results</w:t>
      </w:r>
    </w:p>
    <w:p w14:paraId="0695C69A" w14:textId="5BE377A6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3AF0A41D" w14:textId="6E7A6240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minus_1000_results</w:t>
      </w:r>
    </w:p>
    <w:p w14:paraId="3CD4BFC8" w14:textId="7FE0E6E8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plus_1000_results</w:t>
      </w:r>
    </w:p>
    <w:p w14:paraId="48CE2DED" w14:textId="1C872125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minus_1000_results</w:t>
      </w:r>
    </w:p>
    <w:p w14:paraId="76E3111C" w14:textId="6973C1FB" w:rsidR="00276ECE" w:rsidRPr="00B04EB2" w:rsidRDefault="00276ECE" w:rsidP="00A1591B">
      <w:pPr>
        <w:spacing w:beforeLines="50" w:before="156"/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文件夹</w:t>
      </w:r>
      <w:r w:rsidR="000B715E" w:rsidRPr="00B04EB2">
        <w:rPr>
          <w:rFonts w:ascii="Arial" w:hAnsi="Arial" w:cs="Arial"/>
        </w:rPr>
        <w:t>名字</w:t>
      </w:r>
      <w:r w:rsidRPr="00B04EB2">
        <w:rPr>
          <w:rFonts w:ascii="Arial" w:hAnsi="Arial" w:cs="Arial"/>
        </w:rPr>
        <w:t>各部分的命名规则如表</w:t>
      </w:r>
      <w:r w:rsidRPr="00B04EB2">
        <w:rPr>
          <w:rFonts w:ascii="Arial" w:hAnsi="Arial" w:cs="Arial"/>
        </w:rPr>
        <w:t xml:space="preserve"> </w:t>
      </w:r>
      <w:r w:rsidR="00301135" w:rsidRPr="00B04EB2">
        <w:rPr>
          <w:rFonts w:ascii="Arial" w:hAnsi="Arial" w:cs="Arial"/>
        </w:rPr>
        <w:t>6</w:t>
      </w:r>
      <w:r w:rsidRPr="00B04EB2">
        <w:rPr>
          <w:rFonts w:ascii="Arial" w:hAnsi="Arial" w:cs="Arial"/>
        </w:rPr>
        <w:t xml:space="preserve">-1 </w:t>
      </w:r>
      <w:r w:rsidRPr="00B04EB2">
        <w:rPr>
          <w:rFonts w:ascii="Arial" w:hAnsi="Arial" w:cs="Arial"/>
        </w:rPr>
        <w:t>所示：</w:t>
      </w:r>
    </w:p>
    <w:p w14:paraId="4271B8BF" w14:textId="26DEDBFF" w:rsidR="00811570" w:rsidRPr="00B04EB2" w:rsidRDefault="00811570" w:rsidP="00A7277F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01135" w:rsidRPr="00B04EB2">
        <w:rPr>
          <w:rFonts w:ascii="Arial" w:hAnsi="Arial" w:cs="Arial"/>
          <w:b/>
          <w:bCs/>
          <w:sz w:val="21"/>
          <w:szCs w:val="21"/>
        </w:rPr>
        <w:t>6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 xml:space="preserve">-1 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>结果文件夹名</w:t>
      </w:r>
      <w:r w:rsidR="006454E3" w:rsidRPr="00B04EB2">
        <w:rPr>
          <w:rFonts w:ascii="Arial" w:hAnsi="Arial" w:cs="Arial"/>
          <w:b/>
          <w:bCs/>
          <w:sz w:val="21"/>
          <w:szCs w:val="21"/>
        </w:rPr>
        <w:t>中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>各字符</w:t>
      </w:r>
      <w:r w:rsidR="006454E3" w:rsidRPr="00B04EB2">
        <w:rPr>
          <w:rFonts w:ascii="Arial" w:hAnsi="Arial" w:cs="Arial"/>
          <w:b/>
          <w:bCs/>
          <w:sz w:val="21"/>
          <w:szCs w:val="21"/>
        </w:rPr>
        <w:t>的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>含义</w:t>
      </w:r>
    </w:p>
    <w:tbl>
      <w:tblPr>
        <w:tblStyle w:val="aa"/>
        <w:tblW w:w="5000" w:type="pct"/>
        <w:jc w:val="center"/>
        <w:tblLook w:val="04A0" w:firstRow="1" w:lastRow="0" w:firstColumn="1" w:lastColumn="0" w:noHBand="0" w:noVBand="1"/>
      </w:tblPr>
      <w:tblGrid>
        <w:gridCol w:w="1134"/>
        <w:gridCol w:w="7882"/>
      </w:tblGrid>
      <w:tr w:rsidR="00811570" w:rsidRPr="00B04EB2" w14:paraId="70435D93" w14:textId="77777777" w:rsidTr="00184BFC">
        <w:trPr>
          <w:jc w:val="center"/>
        </w:trPr>
        <w:tc>
          <w:tcPr>
            <w:tcW w:w="629" w:type="pct"/>
          </w:tcPr>
          <w:p w14:paraId="13C7AA0F" w14:textId="7575E7A6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符号</w:t>
            </w:r>
          </w:p>
        </w:tc>
        <w:tc>
          <w:tcPr>
            <w:tcW w:w="4371" w:type="pct"/>
          </w:tcPr>
          <w:p w14:paraId="6DD3C542" w14:textId="320C8A09" w:rsidR="00811570" w:rsidRPr="00B04EB2" w:rsidRDefault="00AA6846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符号的</w:t>
            </w:r>
            <w:r w:rsidR="00811570" w:rsidRPr="00B04EB2">
              <w:rPr>
                <w:rFonts w:ascii="Arial" w:hAnsi="Arial" w:cs="Arial"/>
                <w:sz w:val="21"/>
                <w:szCs w:val="21"/>
              </w:rPr>
              <w:t>含义</w:t>
            </w:r>
          </w:p>
        </w:tc>
      </w:tr>
      <w:tr w:rsidR="00811570" w:rsidRPr="00B04EB2" w14:paraId="6910A57F" w14:textId="77777777" w:rsidTr="00184BFC">
        <w:trPr>
          <w:jc w:val="center"/>
        </w:trPr>
        <w:tc>
          <w:tcPr>
            <w:tcW w:w="629" w:type="pct"/>
          </w:tcPr>
          <w:p w14:paraId="6369C01E" w14:textId="4744CD4E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DR</w:t>
            </w:r>
          </w:p>
        </w:tc>
        <w:tc>
          <w:tcPr>
            <w:tcW w:w="4371" w:type="pct"/>
          </w:tcPr>
          <w:p w14:paraId="6AFC3881" w14:textId="12411166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正向重复</w:t>
            </w:r>
            <w:r w:rsidR="00D6628B" w:rsidRPr="00B04EB2">
              <w:rPr>
                <w:rFonts w:ascii="Arial" w:hAnsi="Arial" w:cs="Arial"/>
                <w:sz w:val="21"/>
                <w:szCs w:val="21"/>
              </w:rPr>
              <w:t>序列</w:t>
            </w:r>
          </w:p>
        </w:tc>
      </w:tr>
      <w:tr w:rsidR="00811570" w:rsidRPr="00B04EB2" w14:paraId="6B2A143B" w14:textId="77777777" w:rsidTr="00184BFC">
        <w:trPr>
          <w:jc w:val="center"/>
        </w:trPr>
        <w:tc>
          <w:tcPr>
            <w:tcW w:w="629" w:type="pct"/>
          </w:tcPr>
          <w:p w14:paraId="3EA9E40F" w14:textId="4BB21D31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IR</w:t>
            </w:r>
          </w:p>
        </w:tc>
        <w:tc>
          <w:tcPr>
            <w:tcW w:w="4371" w:type="pct"/>
          </w:tcPr>
          <w:p w14:paraId="169EF502" w14:textId="293A5960" w:rsidR="00811570" w:rsidRPr="00B04EB2" w:rsidRDefault="00D6628B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反向重复序列</w:t>
            </w:r>
          </w:p>
        </w:tc>
      </w:tr>
      <w:tr w:rsidR="00A603F9" w:rsidRPr="00B04EB2" w14:paraId="4A0CFA70" w14:textId="77777777" w:rsidTr="00184BFC">
        <w:trPr>
          <w:jc w:val="center"/>
        </w:trPr>
        <w:tc>
          <w:tcPr>
            <w:tcW w:w="629" w:type="pct"/>
          </w:tcPr>
          <w:p w14:paraId="7A5B2B15" w14:textId="4EB59626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C</w:t>
            </w:r>
          </w:p>
        </w:tc>
        <w:tc>
          <w:tcPr>
            <w:tcW w:w="4371" w:type="pct"/>
          </w:tcPr>
          <w:p w14:paraId="1690BF70" w14:textId="26CE0B72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b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12869CE3" w14:textId="77777777" w:rsidTr="00184BFC">
        <w:trPr>
          <w:jc w:val="center"/>
        </w:trPr>
        <w:tc>
          <w:tcPr>
            <w:tcW w:w="629" w:type="pct"/>
          </w:tcPr>
          <w:p w14:paraId="1FACD17F" w14:textId="74C99F9B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BD</w:t>
            </w:r>
          </w:p>
        </w:tc>
        <w:tc>
          <w:tcPr>
            <w:tcW w:w="4371" w:type="pct"/>
          </w:tcPr>
          <w:p w14:paraId="43EDBD5E" w14:textId="30B50C87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7283751E" w14:textId="77777777" w:rsidTr="00184BFC">
        <w:trPr>
          <w:jc w:val="center"/>
        </w:trPr>
        <w:tc>
          <w:tcPr>
            <w:tcW w:w="629" w:type="pct"/>
          </w:tcPr>
          <w:p w14:paraId="485718B7" w14:textId="0885F806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D</w:t>
            </w:r>
          </w:p>
        </w:tc>
        <w:tc>
          <w:tcPr>
            <w:tcW w:w="4371" w:type="pct"/>
          </w:tcPr>
          <w:p w14:paraId="505BF2EE" w14:textId="5E3EDFF6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7284ED6C" w14:textId="77777777" w:rsidTr="00184BFC">
        <w:trPr>
          <w:jc w:val="center"/>
        </w:trPr>
        <w:tc>
          <w:tcPr>
            <w:tcW w:w="629" w:type="pct"/>
          </w:tcPr>
          <w:p w14:paraId="3830E5E0" w14:textId="144B14C2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CB</w:t>
            </w:r>
          </w:p>
        </w:tc>
        <w:tc>
          <w:tcPr>
            <w:tcW w:w="4371" w:type="pct"/>
          </w:tcPr>
          <w:p w14:paraId="46EFA475" w14:textId="1595CE5C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b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154C6323" w14:textId="77777777" w:rsidTr="00184BFC">
        <w:trPr>
          <w:jc w:val="center"/>
        </w:trPr>
        <w:tc>
          <w:tcPr>
            <w:tcW w:w="629" w:type="pct"/>
          </w:tcPr>
          <w:p w14:paraId="70954F07" w14:textId="783E05AF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B</w:t>
            </w:r>
          </w:p>
        </w:tc>
        <w:tc>
          <w:tcPr>
            <w:tcW w:w="4371" w:type="pct"/>
          </w:tcPr>
          <w:p w14:paraId="2B05B70E" w14:textId="50B1CBA2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537C2353" w14:textId="77777777" w:rsidTr="00184BFC">
        <w:trPr>
          <w:jc w:val="center"/>
        </w:trPr>
        <w:tc>
          <w:tcPr>
            <w:tcW w:w="629" w:type="pct"/>
          </w:tcPr>
          <w:p w14:paraId="742336C8" w14:textId="06136498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CD</w:t>
            </w:r>
          </w:p>
        </w:tc>
        <w:tc>
          <w:tcPr>
            <w:tcW w:w="4371" w:type="pct"/>
          </w:tcPr>
          <w:p w14:paraId="05F99956" w14:textId="044BA2D7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b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14AB13F2" w14:textId="77777777" w:rsidTr="00184BFC">
        <w:trPr>
          <w:jc w:val="center"/>
        </w:trPr>
        <w:tc>
          <w:tcPr>
            <w:tcW w:w="629" w:type="pct"/>
          </w:tcPr>
          <w:p w14:paraId="334CDC1A" w14:textId="0D0361A0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P</w:t>
            </w:r>
          </w:p>
        </w:tc>
        <w:tc>
          <w:tcPr>
            <w:tcW w:w="4371" w:type="pct"/>
          </w:tcPr>
          <w:p w14:paraId="26A4A06C" w14:textId="626E4364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重复序列</w:t>
            </w:r>
          </w:p>
        </w:tc>
      </w:tr>
      <w:tr w:rsidR="00A603F9" w:rsidRPr="00B04EB2" w14:paraId="06C764BF" w14:textId="77777777" w:rsidTr="00184BFC">
        <w:trPr>
          <w:jc w:val="center"/>
        </w:trPr>
        <w:tc>
          <w:tcPr>
            <w:tcW w:w="629" w:type="pct"/>
          </w:tcPr>
          <w:p w14:paraId="25A9BC45" w14:textId="08A59219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xx</w:t>
            </w:r>
          </w:p>
        </w:tc>
        <w:tc>
          <w:tcPr>
            <w:tcW w:w="4371" w:type="pct"/>
          </w:tcPr>
          <w:p w14:paraId="7BA868BF" w14:textId="06458993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重复序列的编号，为自然数</w:t>
            </w:r>
          </w:p>
        </w:tc>
      </w:tr>
      <w:tr w:rsidR="00A603F9" w:rsidRPr="00B04EB2" w14:paraId="22D0EC96" w14:textId="77777777" w:rsidTr="00184BFC">
        <w:trPr>
          <w:jc w:val="center"/>
        </w:trPr>
        <w:tc>
          <w:tcPr>
            <w:tcW w:w="629" w:type="pct"/>
          </w:tcPr>
          <w:p w14:paraId="430FA185" w14:textId="39201741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/b/c</w:t>
            </w:r>
            <w:r w:rsidR="00D429BC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…</w:t>
            </w:r>
          </w:p>
        </w:tc>
        <w:tc>
          <w:tcPr>
            <w:tcW w:w="4371" w:type="pct"/>
          </w:tcPr>
          <w:p w14:paraId="49B43E90" w14:textId="1FBF7E05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同</w:t>
            </w:r>
            <w:r w:rsidR="00A7277F" w:rsidRPr="00B04EB2">
              <w:rPr>
                <w:rFonts w:ascii="Arial" w:hAnsi="Arial" w:cs="Arial"/>
                <w:sz w:val="21"/>
                <w:szCs w:val="21"/>
              </w:rPr>
              <w:t>一</w:t>
            </w:r>
            <w:r w:rsidRPr="00B04EB2">
              <w:rPr>
                <w:rFonts w:ascii="Arial" w:hAnsi="Arial" w:cs="Arial"/>
                <w:sz w:val="21"/>
                <w:szCs w:val="21"/>
              </w:rPr>
              <w:t>重复序列的不同重复单元</w:t>
            </w:r>
          </w:p>
        </w:tc>
      </w:tr>
      <w:tr w:rsidR="00A603F9" w:rsidRPr="00B04EB2" w14:paraId="34182B4F" w14:textId="77777777" w:rsidTr="00184BFC">
        <w:trPr>
          <w:jc w:val="center"/>
        </w:trPr>
        <w:tc>
          <w:tcPr>
            <w:tcW w:w="629" w:type="pct"/>
          </w:tcPr>
          <w:p w14:paraId="6A9EE2FF" w14:textId="229FE729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plus</w:t>
            </w:r>
          </w:p>
        </w:tc>
        <w:tc>
          <w:tcPr>
            <w:tcW w:w="4371" w:type="pct"/>
          </w:tcPr>
          <w:p w14:paraId="6C773424" w14:textId="0618E1B8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</w:t>
            </w:r>
            <w:r w:rsidRPr="00B04EB2">
              <w:rPr>
                <w:rFonts w:ascii="Arial" w:hAnsi="Arial" w:cs="Arial"/>
                <w:sz w:val="21"/>
                <w:szCs w:val="21"/>
              </w:rPr>
              <w:t>DNA</w:t>
            </w:r>
            <w:r w:rsidRPr="00B04EB2">
              <w:rPr>
                <w:rFonts w:ascii="Arial" w:hAnsi="Arial" w:cs="Arial"/>
                <w:sz w:val="21"/>
                <w:szCs w:val="21"/>
              </w:rPr>
              <w:t>的正链</w:t>
            </w:r>
          </w:p>
        </w:tc>
      </w:tr>
      <w:tr w:rsidR="00A603F9" w:rsidRPr="00B04EB2" w14:paraId="752EF143" w14:textId="77777777" w:rsidTr="00184BFC">
        <w:trPr>
          <w:jc w:val="center"/>
        </w:trPr>
        <w:tc>
          <w:tcPr>
            <w:tcW w:w="629" w:type="pct"/>
          </w:tcPr>
          <w:p w14:paraId="006E4782" w14:textId="05B22187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lastRenderedPageBreak/>
              <w:t>minus</w:t>
            </w:r>
          </w:p>
        </w:tc>
        <w:tc>
          <w:tcPr>
            <w:tcW w:w="4371" w:type="pct"/>
          </w:tcPr>
          <w:p w14:paraId="21B9EFBD" w14:textId="37FBBC04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</w:t>
            </w:r>
            <w:r w:rsidRPr="00B04EB2">
              <w:rPr>
                <w:rFonts w:ascii="Arial" w:hAnsi="Arial" w:cs="Arial"/>
                <w:sz w:val="21"/>
                <w:szCs w:val="21"/>
              </w:rPr>
              <w:t>DNA</w:t>
            </w:r>
            <w:r w:rsidRPr="00B04EB2">
              <w:rPr>
                <w:rFonts w:ascii="Arial" w:hAnsi="Arial" w:cs="Arial"/>
                <w:sz w:val="21"/>
                <w:szCs w:val="21"/>
              </w:rPr>
              <w:t>的负链</w:t>
            </w:r>
          </w:p>
        </w:tc>
      </w:tr>
      <w:tr w:rsidR="00A603F9" w:rsidRPr="00B04EB2" w14:paraId="71D0F4E9" w14:textId="77777777" w:rsidTr="00184BFC">
        <w:trPr>
          <w:jc w:val="center"/>
        </w:trPr>
        <w:tc>
          <w:tcPr>
            <w:tcW w:w="629" w:type="pct"/>
          </w:tcPr>
          <w:p w14:paraId="062B761D" w14:textId="0B8828A3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1000</w:t>
            </w:r>
          </w:p>
        </w:tc>
        <w:tc>
          <w:tcPr>
            <w:tcW w:w="4371" w:type="pct"/>
          </w:tcPr>
          <w:p w14:paraId="4C5EF45A" w14:textId="34BB87F9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重复序列左右两侧截取的序列长度，即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  <w:r w:rsidRPr="00B04EB2">
              <w:rPr>
                <w:rFonts w:ascii="Arial" w:hAnsi="Arial" w:cs="Arial"/>
                <w:sz w:val="21"/>
                <w:szCs w:val="21"/>
              </w:rPr>
              <w:t>中的</w:t>
            </w:r>
            <w:r w:rsidRPr="00B04EB2">
              <w:rPr>
                <w:rFonts w:ascii="Arial" w:hAnsi="Arial" w:cs="Arial"/>
                <w:sz w:val="21"/>
                <w:szCs w:val="21"/>
              </w:rPr>
              <w:t>L</w:t>
            </w:r>
          </w:p>
        </w:tc>
      </w:tr>
      <w:tr w:rsidR="00A603F9" w:rsidRPr="00B04EB2" w14:paraId="48045335" w14:textId="77777777" w:rsidTr="00184BFC">
        <w:trPr>
          <w:jc w:val="center"/>
        </w:trPr>
        <w:tc>
          <w:tcPr>
            <w:tcW w:w="629" w:type="pct"/>
          </w:tcPr>
          <w:p w14:paraId="345472B0" w14:textId="4C4D38D3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esults</w:t>
            </w:r>
          </w:p>
        </w:tc>
        <w:tc>
          <w:tcPr>
            <w:tcW w:w="4371" w:type="pct"/>
          </w:tcPr>
          <w:p w14:paraId="26C0A846" w14:textId="3FD9A7FC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文件夹名</w:t>
            </w:r>
            <w:r w:rsidR="00A7277F" w:rsidRPr="00B04EB2">
              <w:rPr>
                <w:rFonts w:ascii="Arial" w:hAnsi="Arial" w:cs="Arial"/>
                <w:sz w:val="21"/>
                <w:szCs w:val="21"/>
              </w:rPr>
              <w:t>的</w:t>
            </w:r>
            <w:r w:rsidRPr="00B04EB2">
              <w:rPr>
                <w:rFonts w:ascii="Arial" w:hAnsi="Arial" w:cs="Arial"/>
                <w:sz w:val="21"/>
                <w:szCs w:val="21"/>
              </w:rPr>
              <w:t>后缀</w:t>
            </w:r>
          </w:p>
        </w:tc>
      </w:tr>
    </w:tbl>
    <w:p w14:paraId="40C93D99" w14:textId="7E1D21EC" w:rsidR="00B11C1F" w:rsidRPr="00B04EB2" w:rsidRDefault="00375DC2" w:rsidP="00883D2B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每个文件夹内包含了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序列</w:t>
      </w:r>
      <w:r w:rsidR="00B11C1F" w:rsidRPr="00B04EB2">
        <w:rPr>
          <w:rFonts w:ascii="Arial" w:hAnsi="Arial" w:cs="Arial"/>
        </w:rPr>
        <w:t>（</w:t>
      </w:r>
      <w:proofErr w:type="spellStart"/>
      <w:r w:rsidR="00B11C1F" w:rsidRPr="00B04EB2">
        <w:rPr>
          <w:rFonts w:ascii="Arial" w:hAnsi="Arial" w:cs="Arial"/>
        </w:rPr>
        <w:t>fasta</w:t>
      </w:r>
      <w:proofErr w:type="spellEnd"/>
      <w:r w:rsidR="00B11C1F" w:rsidRPr="00B04EB2">
        <w:rPr>
          <w:rFonts w:ascii="Arial" w:hAnsi="Arial" w:cs="Arial"/>
        </w:rPr>
        <w:t>格式）</w:t>
      </w:r>
      <w:r w:rsidRPr="00B04EB2">
        <w:rPr>
          <w:rFonts w:ascii="Arial" w:hAnsi="Arial" w:cs="Arial"/>
        </w:rPr>
        <w:t>，</w:t>
      </w:r>
      <w:r w:rsidR="00301135" w:rsidRPr="00B04EB2">
        <w:rPr>
          <w:rFonts w:ascii="Arial" w:hAnsi="Arial" w:cs="Arial"/>
        </w:rPr>
        <w:t>跨越</w:t>
      </w:r>
      <w:r w:rsidR="00301135" w:rsidRPr="00B04EB2">
        <w:rPr>
          <w:rFonts w:ascii="Arial" w:hAnsi="Arial" w:cs="Arial"/>
        </w:rPr>
        <w:t>TSS</w:t>
      </w:r>
      <w:r w:rsidR="00301135" w:rsidRPr="00B04EB2">
        <w:rPr>
          <w:rFonts w:ascii="Arial" w:hAnsi="Arial" w:cs="Arial"/>
        </w:rPr>
        <w:t>中重复序列的</w:t>
      </w:r>
      <w:r w:rsidR="00B11C1F" w:rsidRPr="00B04EB2">
        <w:rPr>
          <w:rFonts w:ascii="Arial" w:hAnsi="Arial" w:cs="Arial"/>
        </w:rPr>
        <w:t>read</w:t>
      </w:r>
      <w:r w:rsidR="00B11C1F" w:rsidRPr="00B04EB2">
        <w:rPr>
          <w:rFonts w:ascii="Arial" w:hAnsi="Arial" w:cs="Arial"/>
        </w:rPr>
        <w:t>映射至</w:t>
      </w:r>
      <w:r w:rsidR="00B11C1F" w:rsidRPr="00B04EB2">
        <w:rPr>
          <w:rFonts w:ascii="Arial" w:hAnsi="Arial" w:cs="Arial"/>
        </w:rPr>
        <w:t>TSS</w:t>
      </w:r>
      <w:r w:rsidR="00B11C1F" w:rsidRPr="00B04EB2">
        <w:rPr>
          <w:rFonts w:ascii="Arial" w:hAnsi="Arial" w:cs="Arial"/>
        </w:rPr>
        <w:t>的测序深度</w:t>
      </w:r>
      <w:r w:rsidR="00301135" w:rsidRPr="00B04EB2">
        <w:rPr>
          <w:rFonts w:ascii="Arial" w:hAnsi="Arial" w:cs="Arial"/>
        </w:rPr>
        <w:t>，</w:t>
      </w:r>
      <w:r w:rsidR="00B11C1F" w:rsidRPr="00B04EB2">
        <w:rPr>
          <w:rFonts w:ascii="Arial" w:hAnsi="Arial" w:cs="Arial"/>
        </w:rPr>
        <w:t>read</w:t>
      </w:r>
      <w:r w:rsidR="00B11C1F" w:rsidRPr="00B04EB2">
        <w:rPr>
          <w:rFonts w:ascii="Arial" w:hAnsi="Arial" w:cs="Arial"/>
        </w:rPr>
        <w:t>映射至</w:t>
      </w:r>
      <w:r w:rsidR="00B11C1F" w:rsidRPr="00B04EB2">
        <w:rPr>
          <w:rFonts w:ascii="Arial" w:hAnsi="Arial" w:cs="Arial"/>
        </w:rPr>
        <w:t>TSS</w:t>
      </w:r>
      <w:r w:rsidR="00B11C1F" w:rsidRPr="00B04EB2">
        <w:rPr>
          <w:rFonts w:ascii="Arial" w:hAnsi="Arial" w:cs="Arial"/>
        </w:rPr>
        <w:t>的</w:t>
      </w:r>
      <w:r w:rsidR="00B11C1F" w:rsidRPr="00B04EB2">
        <w:rPr>
          <w:rFonts w:ascii="Arial" w:hAnsi="Arial" w:cs="Arial"/>
        </w:rPr>
        <w:t>bam</w:t>
      </w:r>
      <w:r w:rsidR="00B11C1F" w:rsidRPr="00B04EB2">
        <w:rPr>
          <w:rFonts w:ascii="Arial" w:hAnsi="Arial" w:cs="Arial"/>
        </w:rPr>
        <w:t>文档</w:t>
      </w:r>
      <w:r w:rsidR="00883D2B" w:rsidRPr="00B04EB2">
        <w:rPr>
          <w:rFonts w:ascii="Arial" w:hAnsi="Arial" w:cs="Arial"/>
        </w:rPr>
        <w:t>（图</w:t>
      </w:r>
      <w:r w:rsidR="00883D2B" w:rsidRPr="00B04EB2">
        <w:rPr>
          <w:rFonts w:ascii="Arial" w:hAnsi="Arial" w:cs="Arial"/>
        </w:rPr>
        <w:t xml:space="preserve"> 6-1</w:t>
      </w:r>
      <w:r w:rsidR="00883D2B" w:rsidRPr="00B04EB2">
        <w:rPr>
          <w:rFonts w:ascii="Arial" w:hAnsi="Arial" w:cs="Arial"/>
        </w:rPr>
        <w:t>）</w:t>
      </w:r>
      <w:r w:rsidR="00B11C1F" w:rsidRPr="00B04EB2">
        <w:rPr>
          <w:rFonts w:ascii="Arial" w:hAnsi="Arial" w:cs="Arial"/>
        </w:rPr>
        <w:t>。</w:t>
      </w:r>
    </w:p>
    <w:p w14:paraId="22F6D349" w14:textId="50C4A9D9" w:rsidR="00883D2B" w:rsidRPr="00B04EB2" w:rsidRDefault="00883D2B" w:rsidP="00883D2B">
      <w:pPr>
        <w:spacing w:beforeLines="150" w:before="468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53824" behindDoc="0" locked="0" layoutInCell="1" allowOverlap="1" wp14:anchorId="7FFEE9ED" wp14:editId="49CD8168">
            <wp:simplePos x="0" y="0"/>
            <wp:positionH relativeFrom="column">
              <wp:posOffset>20320</wp:posOffset>
            </wp:positionH>
            <wp:positionV relativeFrom="paragraph">
              <wp:posOffset>97155</wp:posOffset>
            </wp:positionV>
            <wp:extent cx="5731510" cy="217805"/>
            <wp:effectExtent l="0" t="0" r="2540" b="0"/>
            <wp:wrapNone/>
            <wp:docPr id="7422992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29927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17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6-1  read</w:t>
      </w:r>
      <w:r w:rsidRPr="00B04EB2">
        <w:rPr>
          <w:rFonts w:ascii="Arial" w:hAnsi="Arial" w:cs="Arial"/>
          <w:b/>
          <w:bCs/>
          <w:sz w:val="21"/>
          <w:szCs w:val="21"/>
        </w:rPr>
        <w:t>映射至每一条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后的各种结果</w:t>
      </w:r>
    </w:p>
    <w:p w14:paraId="4D0DA62A" w14:textId="0AFF3629" w:rsidR="00883D2B" w:rsidRDefault="00883D2B" w:rsidP="00883D2B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跨越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中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测序深度如图</w:t>
      </w:r>
      <w:r w:rsidRPr="00B04EB2">
        <w:rPr>
          <w:rFonts w:ascii="Arial" w:hAnsi="Arial" w:cs="Arial"/>
        </w:rPr>
        <w:t xml:space="preserve"> 6-2 </w:t>
      </w:r>
      <w:r w:rsidRPr="00B04EB2">
        <w:rPr>
          <w:rFonts w:ascii="Arial" w:hAnsi="Arial" w:cs="Arial"/>
        </w:rPr>
        <w:t>所示，其测序深度的数值保存在</w:t>
      </w:r>
      <w:r w:rsidRPr="00B04EB2">
        <w:rPr>
          <w:rFonts w:ascii="Arial" w:hAnsi="Arial" w:cs="Arial"/>
        </w:rPr>
        <w:t>coverage.txt</w:t>
      </w:r>
      <w:r w:rsidRPr="00B04EB2">
        <w:rPr>
          <w:rFonts w:ascii="Arial" w:hAnsi="Arial" w:cs="Arial"/>
        </w:rPr>
        <w:t>中。</w:t>
      </w:r>
      <w:r w:rsidRPr="00B04EB2">
        <w:rPr>
          <w:rFonts w:ascii="Arial" w:hAnsi="Arial" w:cs="Arial"/>
        </w:rPr>
        <w:t>bam</w:t>
      </w:r>
      <w:r w:rsidRPr="00B04EB2">
        <w:rPr>
          <w:rFonts w:ascii="Arial" w:hAnsi="Arial" w:cs="Arial"/>
        </w:rPr>
        <w:t>文档可用</w:t>
      </w:r>
      <w:r w:rsidRPr="00B04EB2">
        <w:rPr>
          <w:rFonts w:ascii="Arial" w:hAnsi="Arial" w:cs="Arial"/>
        </w:rPr>
        <w:t>Tablet</w:t>
      </w:r>
      <w:r w:rsidRPr="00B04EB2">
        <w:rPr>
          <w:rFonts w:ascii="Arial" w:hAnsi="Arial" w:cs="Arial"/>
        </w:rPr>
        <w:t>等软件可视化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实际情况，如图</w:t>
      </w:r>
      <w:r w:rsidRPr="00B04EB2">
        <w:rPr>
          <w:rFonts w:ascii="Arial" w:hAnsi="Arial" w:cs="Arial"/>
        </w:rPr>
        <w:t xml:space="preserve"> 6-3 </w:t>
      </w:r>
      <w:r w:rsidRPr="00B04EB2">
        <w:rPr>
          <w:rFonts w:ascii="Arial" w:hAnsi="Arial" w:cs="Arial"/>
        </w:rPr>
        <w:t>所示。</w:t>
      </w:r>
    </w:p>
    <w:p w14:paraId="4EFA163C" w14:textId="5E5FBBDC" w:rsidR="00191237" w:rsidRPr="00B04EB2" w:rsidRDefault="00191237" w:rsidP="00883D2B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769856" behindDoc="0" locked="0" layoutInCell="1" allowOverlap="1" wp14:anchorId="779BAD69" wp14:editId="46414191">
            <wp:simplePos x="0" y="0"/>
            <wp:positionH relativeFrom="column">
              <wp:posOffset>725805</wp:posOffset>
            </wp:positionH>
            <wp:positionV relativeFrom="paragraph">
              <wp:posOffset>342900</wp:posOffset>
            </wp:positionV>
            <wp:extent cx="4227195" cy="2331720"/>
            <wp:effectExtent l="0" t="0" r="1905" b="0"/>
            <wp:wrapNone/>
            <wp:docPr id="3806499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649996" name=""/>
                    <pic:cNvPicPr/>
                  </pic:nvPicPr>
                  <pic:blipFill rotWithShape="1">
                    <a:blip r:embed="rId3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227195" cy="2331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8E8906" w14:textId="73174284" w:rsidR="00B04EB2" w:rsidRPr="00B04EB2" w:rsidRDefault="00B04EB2" w:rsidP="00883D2B">
      <w:pPr>
        <w:spacing w:beforeLines="50" w:before="156"/>
        <w:rPr>
          <w:rFonts w:ascii="Arial" w:hAnsi="Arial" w:cs="Arial"/>
          <w:noProof/>
        </w:rPr>
      </w:pPr>
    </w:p>
    <w:p w14:paraId="2E4C069B" w14:textId="076A5164" w:rsidR="00E310E7" w:rsidRPr="00B04EB2" w:rsidRDefault="00E310E7" w:rsidP="00362A7F">
      <w:pPr>
        <w:ind w:firstLineChars="0" w:firstLine="0"/>
        <w:rPr>
          <w:rFonts w:ascii="Arial" w:hAnsi="Arial" w:cs="Arial"/>
        </w:rPr>
      </w:pPr>
    </w:p>
    <w:p w14:paraId="4583E624" w14:textId="77777777" w:rsidR="00E310E7" w:rsidRPr="00B04EB2" w:rsidRDefault="00E310E7" w:rsidP="00160531">
      <w:pPr>
        <w:rPr>
          <w:rFonts w:ascii="Arial" w:hAnsi="Arial" w:cs="Arial"/>
        </w:rPr>
      </w:pPr>
    </w:p>
    <w:p w14:paraId="6ABB20A6" w14:textId="77777777" w:rsidR="009F6FFF" w:rsidRPr="00B04EB2" w:rsidRDefault="009F6FFF" w:rsidP="00160531">
      <w:pPr>
        <w:rPr>
          <w:rFonts w:ascii="Arial" w:hAnsi="Arial" w:cs="Arial"/>
        </w:rPr>
      </w:pPr>
    </w:p>
    <w:p w14:paraId="66537F13" w14:textId="77777777" w:rsidR="009F6FFF" w:rsidRPr="00B04EB2" w:rsidRDefault="009F6FFF" w:rsidP="00160531">
      <w:pPr>
        <w:rPr>
          <w:rFonts w:ascii="Arial" w:hAnsi="Arial" w:cs="Arial"/>
        </w:rPr>
      </w:pPr>
    </w:p>
    <w:p w14:paraId="367338C2" w14:textId="77777777" w:rsidR="00E310E7" w:rsidRPr="00B04EB2" w:rsidRDefault="00E310E7" w:rsidP="00160531">
      <w:pPr>
        <w:rPr>
          <w:rFonts w:ascii="Arial" w:hAnsi="Arial" w:cs="Arial"/>
        </w:rPr>
      </w:pPr>
    </w:p>
    <w:p w14:paraId="49EE7753" w14:textId="77777777" w:rsidR="00E310E7" w:rsidRPr="00B04EB2" w:rsidRDefault="00E310E7" w:rsidP="00160531">
      <w:pPr>
        <w:rPr>
          <w:rFonts w:ascii="Arial" w:hAnsi="Arial" w:cs="Arial"/>
        </w:rPr>
      </w:pPr>
    </w:p>
    <w:p w14:paraId="6794F048" w14:textId="77777777" w:rsidR="00E310E7" w:rsidRPr="00B04EB2" w:rsidRDefault="00E310E7" w:rsidP="00160531">
      <w:pPr>
        <w:rPr>
          <w:rFonts w:ascii="Arial" w:hAnsi="Arial" w:cs="Arial"/>
        </w:rPr>
      </w:pPr>
    </w:p>
    <w:p w14:paraId="2B70D435" w14:textId="77777777" w:rsidR="00486351" w:rsidRPr="00B04EB2" w:rsidRDefault="00486351" w:rsidP="00160531">
      <w:pPr>
        <w:rPr>
          <w:rFonts w:ascii="Arial" w:hAnsi="Arial" w:cs="Arial"/>
        </w:rPr>
      </w:pPr>
    </w:p>
    <w:p w14:paraId="6AA07DD5" w14:textId="3016B3D6" w:rsidR="004811C2" w:rsidRPr="00B04EB2" w:rsidRDefault="00301135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6-2  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跨越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TSS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中重复序列的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read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映射至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TSS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的测序深度</w:t>
      </w:r>
    </w:p>
    <w:p w14:paraId="596DFEFB" w14:textId="77777777" w:rsidR="009F6FFF" w:rsidRPr="00B04EB2" w:rsidRDefault="009F6FFF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871192B" w14:textId="37BF447B" w:rsidR="00362A7F" w:rsidRPr="00B04EB2" w:rsidRDefault="00585FCE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54848" behindDoc="0" locked="0" layoutInCell="1" allowOverlap="1" wp14:anchorId="2CE2EEED" wp14:editId="225A40E9">
            <wp:simplePos x="0" y="0"/>
            <wp:positionH relativeFrom="column">
              <wp:posOffset>0</wp:posOffset>
            </wp:positionH>
            <wp:positionV relativeFrom="paragraph">
              <wp:posOffset>116840</wp:posOffset>
            </wp:positionV>
            <wp:extent cx="5731510" cy="2285365"/>
            <wp:effectExtent l="0" t="0" r="2540" b="635"/>
            <wp:wrapNone/>
            <wp:docPr id="133263496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8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9E19C4" w14:textId="09EFF628" w:rsidR="00B52CB8" w:rsidRPr="00B04EB2" w:rsidRDefault="00B52CB8" w:rsidP="00160531">
      <w:pPr>
        <w:rPr>
          <w:rFonts w:ascii="Arial" w:hAnsi="Arial" w:cs="Arial"/>
        </w:rPr>
      </w:pPr>
    </w:p>
    <w:p w14:paraId="6BB170B4" w14:textId="75494157" w:rsidR="00B52CB8" w:rsidRPr="00B04EB2" w:rsidRDefault="00B52CB8" w:rsidP="00160531">
      <w:pPr>
        <w:rPr>
          <w:rFonts w:ascii="Arial" w:hAnsi="Arial" w:cs="Arial"/>
        </w:rPr>
      </w:pPr>
    </w:p>
    <w:p w14:paraId="7988A648" w14:textId="3BEFA048" w:rsidR="00B52CB8" w:rsidRPr="00B04EB2" w:rsidRDefault="00B52CB8" w:rsidP="00160531">
      <w:pPr>
        <w:rPr>
          <w:rFonts w:ascii="Arial" w:hAnsi="Arial" w:cs="Arial"/>
        </w:rPr>
      </w:pPr>
    </w:p>
    <w:p w14:paraId="2179CB48" w14:textId="018C125C" w:rsidR="00B52CB8" w:rsidRPr="00B04EB2" w:rsidRDefault="00B52CB8" w:rsidP="00163BA9">
      <w:pPr>
        <w:ind w:firstLineChars="0" w:firstLine="0"/>
        <w:rPr>
          <w:rFonts w:ascii="Arial" w:hAnsi="Arial" w:cs="Arial"/>
        </w:rPr>
      </w:pPr>
    </w:p>
    <w:p w14:paraId="01D749A1" w14:textId="77777777" w:rsidR="00B52CB8" w:rsidRPr="00B04EB2" w:rsidRDefault="00B52CB8" w:rsidP="00160531">
      <w:pPr>
        <w:rPr>
          <w:rFonts w:ascii="Arial" w:hAnsi="Arial" w:cs="Arial"/>
        </w:rPr>
      </w:pPr>
    </w:p>
    <w:p w14:paraId="142FF146" w14:textId="77777777" w:rsidR="000419F1" w:rsidRPr="00B04EB2" w:rsidRDefault="000419F1" w:rsidP="00160531">
      <w:pPr>
        <w:rPr>
          <w:rFonts w:ascii="Arial" w:hAnsi="Arial" w:cs="Arial"/>
        </w:rPr>
      </w:pPr>
    </w:p>
    <w:p w14:paraId="65FA12AC" w14:textId="77777777" w:rsidR="000419F1" w:rsidRPr="00B04EB2" w:rsidRDefault="000419F1" w:rsidP="00160531">
      <w:pPr>
        <w:rPr>
          <w:rFonts w:ascii="Arial" w:hAnsi="Arial" w:cs="Arial"/>
        </w:rPr>
      </w:pPr>
    </w:p>
    <w:p w14:paraId="69354E7F" w14:textId="77777777" w:rsidR="000419F1" w:rsidRPr="00B04EB2" w:rsidRDefault="000419F1" w:rsidP="00160531">
      <w:pPr>
        <w:rPr>
          <w:rFonts w:ascii="Arial" w:hAnsi="Arial" w:cs="Arial"/>
        </w:rPr>
      </w:pPr>
    </w:p>
    <w:p w14:paraId="2D87809B" w14:textId="7E5B617D" w:rsidR="000419F1" w:rsidRPr="00B04EB2" w:rsidRDefault="000419F1" w:rsidP="00883D2B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6-3  </w:t>
      </w:r>
      <w:r w:rsidRPr="00B04EB2">
        <w:rPr>
          <w:rFonts w:ascii="Arial" w:hAnsi="Arial" w:cs="Arial"/>
          <w:b/>
          <w:bCs/>
          <w:sz w:val="21"/>
          <w:szCs w:val="21"/>
        </w:rPr>
        <w:t>跨越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中重复序列的</w:t>
      </w:r>
      <w:r w:rsidRPr="00B04EB2">
        <w:rPr>
          <w:rFonts w:ascii="Arial" w:hAnsi="Arial" w:cs="Arial"/>
          <w:b/>
          <w:bCs/>
          <w:sz w:val="21"/>
          <w:szCs w:val="21"/>
        </w:rPr>
        <w:t>read</w:t>
      </w:r>
      <w:r w:rsidRPr="00B04EB2">
        <w:rPr>
          <w:rFonts w:ascii="Arial" w:hAnsi="Arial" w:cs="Arial"/>
          <w:b/>
          <w:bCs/>
          <w:sz w:val="21"/>
          <w:szCs w:val="21"/>
        </w:rPr>
        <w:t>映射至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的可视化结果</w:t>
      </w:r>
    </w:p>
    <w:p w14:paraId="1855A13D" w14:textId="09ACD7BD" w:rsidR="00512149" w:rsidRPr="00B04EB2" w:rsidRDefault="00585FCE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七</w:t>
      </w:r>
      <w:r w:rsidR="00F61875" w:rsidRPr="00B04EB2">
        <w:rPr>
          <w:rFonts w:ascii="Arial" w:hAnsi="Arial" w:cs="Arial"/>
        </w:rPr>
        <w:t>、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="00D40521" w:rsidRPr="00B04EB2">
        <w:rPr>
          <w:rFonts w:ascii="Arial" w:hAnsi="Arial" w:cs="Arial"/>
        </w:rPr>
        <w:t xml:space="preserve"> </w:t>
      </w:r>
      <w:r w:rsidR="00D40521" w:rsidRPr="00B04EB2">
        <w:rPr>
          <w:rFonts w:ascii="Arial" w:hAnsi="Arial" w:cs="Arial"/>
        </w:rPr>
        <w:t>绘制</w:t>
      </w:r>
      <w:r w:rsidR="00CF45D4" w:rsidRPr="00B04EB2">
        <w:rPr>
          <w:rFonts w:ascii="Arial" w:hAnsi="Arial" w:cs="Arial"/>
        </w:rPr>
        <w:t>图谱</w:t>
      </w:r>
    </w:p>
    <w:p w14:paraId="59B65B86" w14:textId="2DEAFAC4" w:rsidR="00512149" w:rsidRDefault="00512149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软件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="004077DC" w:rsidRPr="00B04EB2">
        <w:rPr>
          <w:rFonts w:ascii="Arial" w:hAnsi="Arial" w:cs="Arial"/>
        </w:rPr>
        <w:t xml:space="preserve"> (</w:t>
      </w:r>
      <w:r w:rsidR="00D40521" w:rsidRPr="00B04EB2">
        <w:rPr>
          <w:rFonts w:ascii="Arial" w:hAnsi="Arial" w:cs="Arial"/>
          <w:b/>
          <w:bCs/>
        </w:rPr>
        <w:t>Mi</w:t>
      </w:r>
      <w:r w:rsidR="00D40521" w:rsidRPr="00B04EB2">
        <w:rPr>
          <w:rFonts w:ascii="Arial" w:hAnsi="Arial" w:cs="Arial"/>
        </w:rPr>
        <w:t>tog</w:t>
      </w:r>
      <w:r w:rsidR="004077DC" w:rsidRPr="00B04EB2">
        <w:rPr>
          <w:rFonts w:ascii="Arial" w:hAnsi="Arial" w:cs="Arial"/>
        </w:rPr>
        <w:t xml:space="preserve">enome </w:t>
      </w:r>
      <w:r w:rsidR="004077DC" w:rsidRPr="00B04EB2">
        <w:rPr>
          <w:rFonts w:ascii="Arial" w:hAnsi="Arial" w:cs="Arial"/>
          <w:b/>
          <w:bCs/>
        </w:rPr>
        <w:t>R</w:t>
      </w:r>
      <w:r w:rsidR="004077DC" w:rsidRPr="00B04EB2">
        <w:rPr>
          <w:rFonts w:ascii="Arial" w:hAnsi="Arial" w:cs="Arial"/>
        </w:rPr>
        <w:t>ecomb</w:t>
      </w:r>
      <w:r w:rsidR="004077DC" w:rsidRPr="00B04EB2">
        <w:rPr>
          <w:rFonts w:ascii="Arial" w:hAnsi="Arial" w:cs="Arial"/>
          <w:b/>
          <w:bCs/>
        </w:rPr>
        <w:t>i</w:t>
      </w:r>
      <w:r w:rsidR="004077DC" w:rsidRPr="00B04EB2">
        <w:rPr>
          <w:rFonts w:ascii="Arial" w:hAnsi="Arial" w:cs="Arial"/>
        </w:rPr>
        <w:t xml:space="preserve">nation </w:t>
      </w:r>
      <w:proofErr w:type="spellStart"/>
      <w:r w:rsidR="00D40521" w:rsidRPr="00B04EB2">
        <w:rPr>
          <w:rFonts w:ascii="Arial" w:hAnsi="Arial" w:cs="Arial"/>
          <w:b/>
          <w:bCs/>
        </w:rPr>
        <w:t>V</w:t>
      </w:r>
      <w:r w:rsidR="00D40521" w:rsidRPr="00B04EB2">
        <w:rPr>
          <w:rFonts w:ascii="Arial" w:hAnsi="Arial" w:cs="Arial"/>
        </w:rPr>
        <w:t>isulization</w:t>
      </w:r>
      <w:proofErr w:type="spellEnd"/>
      <w:r w:rsidR="004077DC" w:rsidRPr="00B04EB2">
        <w:rPr>
          <w:rFonts w:ascii="Arial" w:hAnsi="Arial" w:cs="Arial"/>
        </w:rPr>
        <w:t xml:space="preserve">) </w:t>
      </w:r>
      <w:r w:rsidRPr="00B04EB2">
        <w:rPr>
          <w:rFonts w:ascii="Arial" w:hAnsi="Arial" w:cs="Arial"/>
        </w:rPr>
        <w:t>可以从</w:t>
      </w:r>
      <w:r w:rsidR="00FE36BF" w:rsidRPr="00B04EB2">
        <w:rPr>
          <w:rFonts w:ascii="Arial" w:hAnsi="Arial" w:cs="Arial"/>
        </w:rPr>
        <w:t xml:space="preserve"> </w:t>
      </w:r>
      <w:proofErr w:type="spellStart"/>
      <w:r w:rsidR="00AD784A">
        <w:rPr>
          <w:rFonts w:ascii="Arial" w:hAnsi="Arial" w:cs="Arial"/>
        </w:rPr>
        <w:t>ReHRI</w:t>
      </w:r>
      <w:proofErr w:type="spellEnd"/>
      <w:r w:rsidR="00FE36B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软件的</w:t>
      </w:r>
      <w:r w:rsidR="00E73CFA" w:rsidRPr="00B04EB2">
        <w:rPr>
          <w:rFonts w:ascii="Arial" w:hAnsi="Arial" w:cs="Arial"/>
        </w:rPr>
        <w:t>结果出发，</w:t>
      </w:r>
      <w:r w:rsidRPr="00B04EB2">
        <w:rPr>
          <w:rFonts w:ascii="Arial" w:hAnsi="Arial" w:cs="Arial"/>
        </w:rPr>
        <w:t>绘制</w:t>
      </w:r>
      <w:r w:rsidR="00E73CFA" w:rsidRPr="00B04EB2">
        <w:rPr>
          <w:rFonts w:ascii="Arial" w:hAnsi="Arial" w:cs="Arial"/>
        </w:rPr>
        <w:t>环状基因组重组后的</w:t>
      </w:r>
      <w:r w:rsidRPr="00B04EB2">
        <w:rPr>
          <w:rFonts w:ascii="Arial" w:hAnsi="Arial" w:cs="Arial"/>
        </w:rPr>
        <w:t>示意图，以展示由重复序列</w:t>
      </w:r>
      <w:proofErr w:type="gramStart"/>
      <w:r w:rsidRPr="00B04EB2">
        <w:rPr>
          <w:rFonts w:ascii="Arial" w:hAnsi="Arial" w:cs="Arial"/>
        </w:rPr>
        <w:t>介导后</w:t>
      </w:r>
      <w:proofErr w:type="gramEnd"/>
      <w:r w:rsidRPr="00B04EB2">
        <w:rPr>
          <w:rFonts w:ascii="Arial" w:hAnsi="Arial" w:cs="Arial"/>
        </w:rPr>
        <w:t>线粒体基因组的各种</w:t>
      </w:r>
      <w:proofErr w:type="spellStart"/>
      <w:r w:rsidRPr="00B04EB2">
        <w:rPr>
          <w:rFonts w:ascii="Arial" w:hAnsi="Arial" w:cs="Arial"/>
        </w:rPr>
        <w:t>subconfigur</w:t>
      </w:r>
      <w:r w:rsidR="00FE36BF" w:rsidRPr="00B04EB2">
        <w:rPr>
          <w:rFonts w:ascii="Arial" w:hAnsi="Arial" w:cs="Arial"/>
        </w:rPr>
        <w:t>ation</w:t>
      </w:r>
      <w:proofErr w:type="spellEnd"/>
      <w:r w:rsidR="00FE36BF" w:rsidRPr="00B04EB2">
        <w:rPr>
          <w:rFonts w:ascii="Arial" w:hAnsi="Arial" w:cs="Arial"/>
        </w:rPr>
        <w:t>的基因组图谱</w:t>
      </w:r>
      <w:r w:rsidRPr="00B04EB2">
        <w:rPr>
          <w:rFonts w:ascii="Arial" w:hAnsi="Arial" w:cs="Arial"/>
        </w:rPr>
        <w:t>。</w:t>
      </w:r>
      <w:r w:rsidR="00AA6846" w:rsidRPr="00B04EB2">
        <w:rPr>
          <w:rFonts w:ascii="Arial" w:hAnsi="Arial" w:cs="Arial"/>
        </w:rPr>
        <w:t>图谱以环状表示</w:t>
      </w:r>
      <w:r w:rsidR="00D51808" w:rsidRPr="00B04EB2">
        <w:rPr>
          <w:rFonts w:ascii="Arial" w:hAnsi="Arial" w:cs="Arial"/>
        </w:rPr>
        <w:t>，箭头表示</w:t>
      </w:r>
      <w:r w:rsidR="00D51808" w:rsidRPr="00B04EB2">
        <w:rPr>
          <w:rFonts w:ascii="Arial" w:hAnsi="Arial" w:cs="Arial"/>
        </w:rPr>
        <w:t>DNA</w:t>
      </w:r>
      <w:r w:rsidR="00D51808" w:rsidRPr="00B04EB2">
        <w:rPr>
          <w:rFonts w:ascii="Arial" w:hAnsi="Arial" w:cs="Arial"/>
        </w:rPr>
        <w:t>分子正链重组前后的走向，重复序列用带颜色的方块表示，相同颜色的方块表示同一重复序列的不同单元，不同的颜色表示不同的重复序列（图</w:t>
      </w:r>
      <w:r w:rsidR="00D51808" w:rsidRPr="00B04EB2">
        <w:rPr>
          <w:rFonts w:ascii="Arial" w:hAnsi="Arial" w:cs="Arial"/>
        </w:rPr>
        <w:t xml:space="preserve"> 7-1 A</w:t>
      </w:r>
      <w:r w:rsidR="00D51808" w:rsidRPr="00B04EB2">
        <w:rPr>
          <w:rFonts w:ascii="Arial" w:hAnsi="Arial" w:cs="Arial"/>
        </w:rPr>
        <w:t>）。线性染色体的图谱为一个带缺口的环状图谱（图</w:t>
      </w:r>
      <w:r w:rsidR="00D51808" w:rsidRPr="00B04EB2">
        <w:rPr>
          <w:rFonts w:ascii="Arial" w:hAnsi="Arial" w:cs="Arial"/>
        </w:rPr>
        <w:t xml:space="preserve"> 7-1 B</w:t>
      </w:r>
      <w:r w:rsidR="00D51808" w:rsidRPr="00B04EB2">
        <w:rPr>
          <w:rFonts w:ascii="Arial" w:hAnsi="Arial" w:cs="Arial"/>
        </w:rPr>
        <w:t>）。</w:t>
      </w:r>
      <w:r w:rsidR="00092A10" w:rsidRPr="00B04EB2">
        <w:rPr>
          <w:rFonts w:ascii="Arial" w:hAnsi="Arial" w:cs="Arial"/>
        </w:rPr>
        <w:t>图谱半径的大小表示基因组序列的长短。</w:t>
      </w:r>
    </w:p>
    <w:p w14:paraId="5B4EABF5" w14:textId="1B81E391" w:rsidR="00AA6846" w:rsidRPr="00B04EB2" w:rsidRDefault="00D51808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0992" behindDoc="0" locked="0" layoutInCell="1" allowOverlap="1" wp14:anchorId="0410C0A3" wp14:editId="284C2C93">
            <wp:simplePos x="0" y="0"/>
            <wp:positionH relativeFrom="column">
              <wp:posOffset>30480</wp:posOffset>
            </wp:positionH>
            <wp:positionV relativeFrom="paragraph">
              <wp:posOffset>190500</wp:posOffset>
            </wp:positionV>
            <wp:extent cx="2856716" cy="2804160"/>
            <wp:effectExtent l="0" t="0" r="1270" b="0"/>
            <wp:wrapNone/>
            <wp:docPr id="6016596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659606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856716" cy="2804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91151A" w14:textId="3896D6F8" w:rsidR="00AA6846" w:rsidRPr="00B04EB2" w:rsidRDefault="006065B6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70208" behindDoc="0" locked="0" layoutInCell="1" allowOverlap="1" wp14:anchorId="03230F57" wp14:editId="610E4B1A">
            <wp:simplePos x="0" y="0"/>
            <wp:positionH relativeFrom="column">
              <wp:posOffset>3073400</wp:posOffset>
            </wp:positionH>
            <wp:positionV relativeFrom="paragraph">
              <wp:posOffset>220980</wp:posOffset>
            </wp:positionV>
            <wp:extent cx="2255520" cy="2280920"/>
            <wp:effectExtent l="0" t="0" r="0" b="5080"/>
            <wp:wrapNone/>
            <wp:docPr id="19967057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705715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55520" cy="2280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5A5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4304" behindDoc="0" locked="0" layoutInCell="1" allowOverlap="1" wp14:anchorId="1FB86466" wp14:editId="3648C776">
                <wp:simplePos x="0" y="0"/>
                <wp:positionH relativeFrom="column">
                  <wp:posOffset>319532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15656072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C4332E" w14:textId="64C64AF2" w:rsidR="00185A50" w:rsidRPr="00185A50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B86466" id="_x0000_s1033" type="#_x0000_t202" style="position:absolute;left:0;text-align:left;margin-left:251.6pt;margin-top:1pt;width:26.4pt;height:110.6pt;z-index:2518743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" filled="f" stroked="f">
                <v:textbox style="mso-fit-shape-to-text:t">
                  <w:txbxContent>
                    <w:p w14:paraId="6AC4332E" w14:textId="64C64AF2" w:rsidR="00185A50" w:rsidRPr="00185A50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185A5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2256" behindDoc="0" locked="0" layoutInCell="1" allowOverlap="1" wp14:anchorId="3FE900B8" wp14:editId="2118C5EC">
                <wp:simplePos x="0" y="0"/>
                <wp:positionH relativeFrom="column">
                  <wp:posOffset>3048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C97C3F" w14:textId="58323284" w:rsidR="00185A50" w:rsidRPr="00185A50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185A50"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E900B8" id="_x0000_s1034" type="#_x0000_t202" style="position:absolute;left:0;text-align:left;margin-left:2.4pt;margin-top:1pt;width:26.4pt;height:110.6pt;z-index:2518722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" filled="f" stroked="f">
                <v:textbox style="mso-fit-shape-to-text:t">
                  <w:txbxContent>
                    <w:p w14:paraId="0BC97C3F" w14:textId="58323284" w:rsidR="00185A50" w:rsidRPr="00185A50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185A50"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4181B2BF" w14:textId="77777777" w:rsidR="00AA6846" w:rsidRPr="00B04EB2" w:rsidRDefault="00AA6846" w:rsidP="00160531">
      <w:pPr>
        <w:rPr>
          <w:rFonts w:ascii="Arial" w:hAnsi="Arial" w:cs="Arial"/>
        </w:rPr>
      </w:pPr>
    </w:p>
    <w:p w14:paraId="1CDA0B13" w14:textId="77777777" w:rsidR="00AA6846" w:rsidRPr="00B04EB2" w:rsidRDefault="00AA6846" w:rsidP="00160531">
      <w:pPr>
        <w:rPr>
          <w:rFonts w:ascii="Arial" w:hAnsi="Arial" w:cs="Arial"/>
        </w:rPr>
      </w:pPr>
    </w:p>
    <w:p w14:paraId="58E11CD9" w14:textId="77777777" w:rsidR="00D51808" w:rsidRPr="00B04EB2" w:rsidRDefault="00D51808" w:rsidP="00160531">
      <w:pPr>
        <w:rPr>
          <w:rFonts w:ascii="Arial" w:hAnsi="Arial" w:cs="Arial"/>
        </w:rPr>
      </w:pPr>
    </w:p>
    <w:p w14:paraId="05D6BA2E" w14:textId="1FD3CCC5" w:rsidR="00D51808" w:rsidRPr="00B04EB2" w:rsidRDefault="00D51808" w:rsidP="00160531">
      <w:pPr>
        <w:rPr>
          <w:rFonts w:ascii="Arial" w:hAnsi="Arial" w:cs="Arial"/>
        </w:rPr>
      </w:pPr>
    </w:p>
    <w:p w14:paraId="3CEE6223" w14:textId="77777777" w:rsidR="00D51808" w:rsidRPr="00B04EB2" w:rsidRDefault="00D51808" w:rsidP="00160531">
      <w:pPr>
        <w:rPr>
          <w:rFonts w:ascii="Arial" w:hAnsi="Arial" w:cs="Arial"/>
        </w:rPr>
      </w:pPr>
    </w:p>
    <w:p w14:paraId="1103C334" w14:textId="77777777" w:rsidR="00D51808" w:rsidRPr="00B04EB2" w:rsidRDefault="00D51808" w:rsidP="00160531">
      <w:pPr>
        <w:rPr>
          <w:rFonts w:ascii="Arial" w:hAnsi="Arial" w:cs="Arial"/>
        </w:rPr>
      </w:pPr>
    </w:p>
    <w:p w14:paraId="1F2B464B" w14:textId="77777777" w:rsidR="00D51808" w:rsidRPr="00B04EB2" w:rsidRDefault="00D51808" w:rsidP="00160531">
      <w:pPr>
        <w:rPr>
          <w:rFonts w:ascii="Arial" w:hAnsi="Arial" w:cs="Arial"/>
        </w:rPr>
      </w:pPr>
    </w:p>
    <w:p w14:paraId="27E5FC94" w14:textId="77777777" w:rsidR="00D51808" w:rsidRPr="00B04EB2" w:rsidRDefault="00D51808" w:rsidP="00160531">
      <w:pPr>
        <w:rPr>
          <w:rFonts w:ascii="Arial" w:hAnsi="Arial" w:cs="Arial"/>
        </w:rPr>
      </w:pPr>
    </w:p>
    <w:p w14:paraId="61DC848C" w14:textId="77777777" w:rsidR="005D7A2E" w:rsidRPr="00B04EB2" w:rsidRDefault="005D7A2E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0CE0FA9" w14:textId="77777777" w:rsidR="005D7A2E" w:rsidRPr="00B04EB2" w:rsidRDefault="005D7A2E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477BCD0C" w14:textId="4928567B" w:rsidR="00D51808" w:rsidRPr="00B04EB2" w:rsidRDefault="00D51808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1  </w:t>
      </w:r>
      <w:proofErr w:type="spellStart"/>
      <w:r w:rsidR="00AD784A">
        <w:rPr>
          <w:rFonts w:ascii="Arial" w:hAnsi="Arial" w:cs="Arial"/>
          <w:b/>
          <w:bCs/>
          <w:sz w:val="21"/>
          <w:szCs w:val="21"/>
        </w:rPr>
        <w:t>ReHRV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绘制的基因组图谱示意图</w:t>
      </w:r>
    </w:p>
    <w:p w14:paraId="6F00C972" w14:textId="7EB8F8EE" w:rsidR="00A12422" w:rsidRPr="00B04EB2" w:rsidRDefault="00FE36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、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运行</w:t>
      </w:r>
    </w:p>
    <w:p w14:paraId="5C97E7A7" w14:textId="4C9EF747" w:rsidR="00D33BE1" w:rsidRPr="00B04EB2" w:rsidRDefault="00D33BE1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运行</w:t>
      </w:r>
      <w:r w:rsidR="00FE36BF" w:rsidRPr="00B04EB2">
        <w:rPr>
          <w:rFonts w:ascii="Arial" w:hAnsi="Arial" w:cs="Arial"/>
        </w:rPr>
        <w:t xml:space="preserve"> 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="00FE36B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命令行如下：</w:t>
      </w:r>
    </w:p>
    <w:p w14:paraId="5C68579D" w14:textId="146C9B78" w:rsidR="00D33BE1" w:rsidRPr="00B04EB2" w:rsidRDefault="00D33BE1" w:rsidP="00160531">
      <w:pPr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</w:t>
      </w:r>
      <w:r w:rsidR="00AD784A">
        <w:rPr>
          <w:rFonts w:ascii="Arial" w:hAnsi="Arial" w:cs="Arial"/>
          <w:shd w:val="pct15" w:color="auto" w:fill="FFFFFF"/>
        </w:rPr>
        <w:t>ReHRV</w:t>
      </w:r>
      <w:r w:rsidRPr="00B04EB2">
        <w:rPr>
          <w:rFonts w:ascii="Arial" w:hAnsi="Arial" w:cs="Arial"/>
          <w:shd w:val="pct15" w:color="auto" w:fill="FFFFFF"/>
        </w:rPr>
        <w:t xml:space="preserve">.py -c </w:t>
      </w:r>
      <w:r w:rsidR="00AD784A">
        <w:rPr>
          <w:rFonts w:ascii="Arial" w:hAnsi="Arial" w:cs="Arial"/>
          <w:shd w:val="pct15" w:color="auto" w:fill="FFFFFF"/>
        </w:rPr>
        <w:t>ReHRV</w:t>
      </w:r>
      <w:r w:rsidRPr="00B04EB2">
        <w:rPr>
          <w:rFonts w:ascii="Arial" w:hAnsi="Arial" w:cs="Arial"/>
          <w:shd w:val="pct15" w:color="auto" w:fill="FFFFFF"/>
        </w:rPr>
        <w:t>.config.ini</w:t>
      </w:r>
    </w:p>
    <w:p w14:paraId="0407E983" w14:textId="5FFDA90C" w:rsidR="004077DC" w:rsidRPr="00B04EB2" w:rsidRDefault="00AD784A" w:rsidP="00160531">
      <w:p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ReHRV</w:t>
      </w:r>
      <w:proofErr w:type="spellEnd"/>
      <w:r w:rsidR="004E0AF4" w:rsidRPr="00B04EB2">
        <w:rPr>
          <w:rFonts w:ascii="Arial" w:hAnsi="Arial" w:cs="Arial"/>
        </w:rPr>
        <w:t xml:space="preserve"> </w:t>
      </w:r>
      <w:r w:rsidR="004077DC" w:rsidRPr="00B04EB2">
        <w:rPr>
          <w:rFonts w:ascii="Arial" w:hAnsi="Arial" w:cs="Arial"/>
        </w:rPr>
        <w:t>的参数以配置文件</w:t>
      </w:r>
      <w:r w:rsidR="004E0AF4" w:rsidRPr="00B04EB2">
        <w:rPr>
          <w:rFonts w:ascii="Arial" w:hAnsi="Arial" w:cs="Arial"/>
        </w:rPr>
        <w:t xml:space="preserve"> </w:t>
      </w:r>
      <w:r w:rsidR="004077DC" w:rsidRPr="00B04EB2">
        <w:rPr>
          <w:rFonts w:ascii="Arial" w:hAnsi="Arial" w:cs="Arial"/>
        </w:rPr>
        <w:t>.</w:t>
      </w:r>
      <w:proofErr w:type="spellStart"/>
      <w:r w:rsidR="004077DC" w:rsidRPr="00B04EB2">
        <w:rPr>
          <w:rFonts w:ascii="Arial" w:hAnsi="Arial" w:cs="Arial"/>
        </w:rPr>
        <w:t>ini</w:t>
      </w:r>
      <w:proofErr w:type="spellEnd"/>
      <w:r w:rsidR="004E0AF4" w:rsidRPr="00B04EB2">
        <w:rPr>
          <w:rFonts w:ascii="Arial" w:hAnsi="Arial" w:cs="Arial"/>
        </w:rPr>
        <w:t xml:space="preserve"> </w:t>
      </w:r>
      <w:r w:rsidR="004077DC" w:rsidRPr="00B04EB2">
        <w:rPr>
          <w:rFonts w:ascii="Arial" w:hAnsi="Arial" w:cs="Arial"/>
        </w:rPr>
        <w:t>的形式提供。绝大多数参数提供了默认值，仅有限几个参数需要用户提供。</w:t>
      </w:r>
    </w:p>
    <w:p w14:paraId="5182E046" w14:textId="571913C7" w:rsidR="00740788" w:rsidRPr="00B04EB2" w:rsidRDefault="0035216B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2</w:t>
      </w:r>
      <w:r w:rsidR="004E0AF4" w:rsidRPr="00B04EB2">
        <w:rPr>
          <w:rFonts w:ascii="Arial" w:hAnsi="Arial" w:cs="Arial"/>
        </w:rPr>
        <w:t>、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="004E0AF4" w:rsidRPr="00B04EB2">
        <w:rPr>
          <w:rFonts w:ascii="Arial" w:hAnsi="Arial" w:cs="Arial"/>
        </w:rPr>
        <w:t xml:space="preserve"> </w:t>
      </w:r>
      <w:r w:rsidR="004E0AF4" w:rsidRPr="00B04EB2">
        <w:rPr>
          <w:rFonts w:ascii="Arial" w:hAnsi="Arial" w:cs="Arial"/>
        </w:rPr>
        <w:t>的</w:t>
      </w:r>
      <w:r w:rsidR="003363FC" w:rsidRPr="00B04EB2">
        <w:rPr>
          <w:rFonts w:ascii="Arial" w:hAnsi="Arial" w:cs="Arial"/>
        </w:rPr>
        <w:t>配置文件</w:t>
      </w:r>
    </w:p>
    <w:p w14:paraId="1EEF499C" w14:textId="60B4BDD3" w:rsidR="004E0AF4" w:rsidRPr="00B04EB2" w:rsidRDefault="00AD784A" w:rsidP="00160531">
      <w:p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ReHRV</w:t>
      </w:r>
      <w:proofErr w:type="spellEnd"/>
      <w:r w:rsidR="004E0AF4" w:rsidRPr="00B04EB2">
        <w:rPr>
          <w:rFonts w:ascii="Arial" w:hAnsi="Arial" w:cs="Arial"/>
        </w:rPr>
        <w:t>可分别对主要构型</w:t>
      </w:r>
      <w:r w:rsidR="00CD06E6" w:rsidRPr="00B04EB2">
        <w:rPr>
          <w:rFonts w:ascii="Arial" w:hAnsi="Arial" w:cs="Arial"/>
        </w:rPr>
        <w:t>（图</w:t>
      </w:r>
      <w:r w:rsidR="00CD06E6" w:rsidRPr="00B04EB2">
        <w:rPr>
          <w:rFonts w:ascii="Arial" w:hAnsi="Arial" w:cs="Arial"/>
        </w:rPr>
        <w:t>7-2 A</w:t>
      </w:r>
      <w:r w:rsidR="00CD06E6" w:rsidRPr="00B04EB2">
        <w:rPr>
          <w:rFonts w:ascii="Arial" w:hAnsi="Arial" w:cs="Arial"/>
        </w:rPr>
        <w:t>）</w:t>
      </w:r>
      <w:r w:rsidR="004E0AF4" w:rsidRPr="00B04EB2">
        <w:rPr>
          <w:rFonts w:ascii="Arial" w:hAnsi="Arial" w:cs="Arial"/>
        </w:rPr>
        <w:t>、</w:t>
      </w:r>
      <w:r w:rsidR="004E0AF4" w:rsidRPr="00B04EB2">
        <w:rPr>
          <w:rFonts w:ascii="Arial" w:hAnsi="Arial" w:cs="Arial"/>
        </w:rPr>
        <w:t>IR</w:t>
      </w:r>
      <w:proofErr w:type="gramStart"/>
      <w:r w:rsidR="00CD06E6" w:rsidRPr="00B04EB2">
        <w:rPr>
          <w:rFonts w:ascii="Arial" w:hAnsi="Arial" w:cs="Arial"/>
        </w:rPr>
        <w:t>介导产生</w:t>
      </w:r>
      <w:proofErr w:type="gramEnd"/>
      <w:r w:rsidR="00CD06E6" w:rsidRPr="00B04EB2">
        <w:rPr>
          <w:rFonts w:ascii="Arial" w:hAnsi="Arial" w:cs="Arial"/>
        </w:rPr>
        <w:t>的次要构型（图</w:t>
      </w:r>
      <w:r w:rsidR="00CD06E6" w:rsidRPr="00B04EB2">
        <w:rPr>
          <w:rFonts w:ascii="Arial" w:hAnsi="Arial" w:cs="Arial"/>
        </w:rPr>
        <w:t>7-2 B</w:t>
      </w:r>
      <w:r w:rsidR="00CD06E6" w:rsidRPr="00B04EB2">
        <w:rPr>
          <w:rFonts w:ascii="Arial" w:hAnsi="Arial" w:cs="Arial"/>
        </w:rPr>
        <w:t>）</w:t>
      </w:r>
      <w:r w:rsidR="004E0AF4" w:rsidRPr="00B04EB2">
        <w:rPr>
          <w:rFonts w:ascii="Arial" w:hAnsi="Arial" w:cs="Arial"/>
        </w:rPr>
        <w:t>和</w:t>
      </w:r>
      <w:r w:rsidR="004E0AF4" w:rsidRPr="00B04EB2">
        <w:rPr>
          <w:rFonts w:ascii="Arial" w:hAnsi="Arial" w:cs="Arial"/>
        </w:rPr>
        <w:t>DR</w:t>
      </w:r>
      <w:proofErr w:type="gramStart"/>
      <w:r w:rsidR="004E0AF4" w:rsidRPr="00B04EB2">
        <w:rPr>
          <w:rFonts w:ascii="Arial" w:hAnsi="Arial" w:cs="Arial"/>
        </w:rPr>
        <w:t>介导产生</w:t>
      </w:r>
      <w:proofErr w:type="gramEnd"/>
      <w:r w:rsidR="004E0AF4" w:rsidRPr="00B04EB2">
        <w:rPr>
          <w:rFonts w:ascii="Arial" w:hAnsi="Arial" w:cs="Arial"/>
        </w:rPr>
        <w:t>的次要构型</w:t>
      </w:r>
      <w:r w:rsidR="00CD06E6" w:rsidRPr="00B04EB2">
        <w:rPr>
          <w:rFonts w:ascii="Arial" w:hAnsi="Arial" w:cs="Arial"/>
        </w:rPr>
        <w:t>（图</w:t>
      </w:r>
      <w:r w:rsidR="00CD06E6" w:rsidRPr="00B04EB2">
        <w:rPr>
          <w:rFonts w:ascii="Arial" w:hAnsi="Arial" w:cs="Arial"/>
        </w:rPr>
        <w:t>7-2 C-E</w:t>
      </w:r>
      <w:r w:rsidR="00CD06E6" w:rsidRPr="00B04EB2">
        <w:rPr>
          <w:rFonts w:ascii="Arial" w:hAnsi="Arial" w:cs="Arial"/>
        </w:rPr>
        <w:t>）</w:t>
      </w:r>
      <w:r w:rsidR="004E0AF4" w:rsidRPr="00B04EB2">
        <w:rPr>
          <w:rFonts w:ascii="Arial" w:hAnsi="Arial" w:cs="Arial"/>
        </w:rPr>
        <w:t>绘制其基因组图谱。绘制图谱的时候</w:t>
      </w:r>
      <w:r w:rsidR="00CF3756" w:rsidRPr="00B04EB2">
        <w:rPr>
          <w:rFonts w:ascii="Arial" w:hAnsi="Arial" w:cs="Arial"/>
        </w:rPr>
        <w:t>，需要用户提供重复序列的位置信息，基因组的序列（</w:t>
      </w:r>
      <w:proofErr w:type="spellStart"/>
      <w:r w:rsidR="00CF3756" w:rsidRPr="00B04EB2">
        <w:rPr>
          <w:rFonts w:ascii="Arial" w:hAnsi="Arial" w:cs="Arial"/>
        </w:rPr>
        <w:t>fasta</w:t>
      </w:r>
      <w:proofErr w:type="spellEnd"/>
      <w:r w:rsidR="00CF3756" w:rsidRPr="00B04EB2">
        <w:rPr>
          <w:rFonts w:ascii="Arial" w:hAnsi="Arial" w:cs="Arial"/>
        </w:rPr>
        <w:t>格式），基因组的长度以及基因组的类型（即线性还是环状结构）。</w:t>
      </w:r>
    </w:p>
    <w:p w14:paraId="298F5AD2" w14:textId="7BF88A9A" w:rsidR="006065B6" w:rsidRDefault="006065B6" w:rsidP="006065B6">
      <w:pPr>
        <w:spacing w:afterLines="50" w:after="156"/>
        <w:rPr>
          <w:rFonts w:ascii="Arial" w:hAnsi="Arial" w:cs="Arial"/>
        </w:rPr>
      </w:pPr>
      <w:r w:rsidRPr="00B04EB2">
        <w:rPr>
          <w:rFonts w:ascii="Arial" w:hAnsi="Arial" w:cs="Arial"/>
        </w:rPr>
        <w:t>每一个模式均设置了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参数，用于控制是否运行（</w:t>
      </w:r>
      <w:r w:rsidRPr="00B04EB2">
        <w:rPr>
          <w:rFonts w:ascii="Arial" w:hAnsi="Arial" w:cs="Arial"/>
        </w:rPr>
        <w:t>Y/N</w:t>
      </w:r>
      <w:r w:rsidRPr="00B04EB2">
        <w:rPr>
          <w:rFonts w:ascii="Arial" w:hAnsi="Arial" w:cs="Arial"/>
        </w:rPr>
        <w:t>）相应的模式。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= N </w:t>
      </w:r>
      <w:r w:rsidRPr="00B04EB2">
        <w:rPr>
          <w:rFonts w:ascii="Arial" w:hAnsi="Arial" w:cs="Arial"/>
        </w:rPr>
        <w:t>时，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Pr="00B04EB2">
        <w:rPr>
          <w:rFonts w:ascii="Arial" w:hAnsi="Arial" w:cs="Arial"/>
        </w:rPr>
        <w:t>不运行相应的模式。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= Y</w:t>
      </w:r>
      <w:r w:rsidRPr="00B04EB2">
        <w:rPr>
          <w:rFonts w:ascii="Arial" w:hAnsi="Arial" w:cs="Arial"/>
        </w:rPr>
        <w:t>，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将自动绘制</w:t>
      </w:r>
      <w:r w:rsidRPr="00B04EB2">
        <w:rPr>
          <w:rFonts w:ascii="Arial" w:hAnsi="Arial" w:cs="Arial"/>
        </w:rPr>
        <w:lastRenderedPageBreak/>
        <w:t>所有的基因组图谱。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= M</w:t>
      </w:r>
      <w:r w:rsidRPr="00B04EB2">
        <w:rPr>
          <w:rFonts w:ascii="Arial" w:hAnsi="Arial" w:cs="Arial"/>
        </w:rPr>
        <w:t>，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将在用户的指导下绘制用户指定的基因组图谱。</w:t>
      </w:r>
    </w:p>
    <w:p w14:paraId="404393B9" w14:textId="51E35E9F" w:rsidR="00381902" w:rsidRPr="00B04EB2" w:rsidRDefault="00381902" w:rsidP="00381902">
      <w:pPr>
        <w:rPr>
          <w:rFonts w:ascii="Arial" w:hAnsi="Arial" w:cs="Arial"/>
        </w:rPr>
      </w:pPr>
      <w:r w:rsidRPr="00B04EB2">
        <w:rPr>
          <w:rFonts w:ascii="Arial" w:hAnsi="Arial" w:cs="Arial"/>
        </w:rPr>
        <w:t>当遇到两条及多条染色体在</w:t>
      </w: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下形成一条染色体的情况时，由于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Pr="00B04EB2">
        <w:rPr>
          <w:rFonts w:ascii="Arial" w:hAnsi="Arial" w:cs="Arial"/>
        </w:rPr>
        <w:t>每次只允许提供两条染色体，所以需要用户运行多次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Pr="00B04EB2">
        <w:rPr>
          <w:rFonts w:ascii="Arial" w:hAnsi="Arial" w:cs="Arial"/>
        </w:rPr>
        <w:t>，以将多条染色体重组为一条染色体。两条染色体重组为一条染色体的时候，其中一条染色体必须为环状结构（</w:t>
      </w:r>
      <w:r w:rsidRPr="00B04EB2">
        <w:rPr>
          <w:rFonts w:ascii="Arial" w:hAnsi="Arial" w:cs="Arial"/>
        </w:rPr>
        <w:t>C</w:t>
      </w:r>
      <w:r w:rsidRPr="00B04EB2">
        <w:rPr>
          <w:rFonts w:ascii="Arial" w:hAnsi="Arial" w:cs="Arial"/>
        </w:rPr>
        <w:t>），参数设置如图</w:t>
      </w:r>
      <w:r w:rsidRPr="00B04EB2">
        <w:rPr>
          <w:rFonts w:ascii="Arial" w:hAnsi="Arial" w:cs="Arial"/>
        </w:rPr>
        <w:t xml:space="preserve"> 7-2D </w:t>
      </w:r>
      <w:r w:rsidRPr="00B04EB2">
        <w:rPr>
          <w:rFonts w:ascii="Arial" w:hAnsi="Arial" w:cs="Arial"/>
        </w:rPr>
        <w:t>所示（</w:t>
      </w:r>
      <w:r w:rsidRPr="00B04EB2">
        <w:rPr>
          <w:rFonts w:ascii="Arial" w:hAnsi="Arial" w:cs="Arial"/>
        </w:rPr>
        <w:t>chr1_type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chr2_type</w:t>
      </w:r>
      <w:r w:rsidRPr="00B04EB2">
        <w:rPr>
          <w:rFonts w:ascii="Arial" w:hAnsi="Arial" w:cs="Arial"/>
        </w:rPr>
        <w:t>）。当两条染色体均为线性（</w:t>
      </w:r>
      <w:r w:rsidRPr="00B04EB2">
        <w:rPr>
          <w:rFonts w:ascii="Arial" w:hAnsi="Arial" w:cs="Arial"/>
        </w:rPr>
        <w:t>L</w:t>
      </w:r>
      <w:r w:rsidRPr="00B04EB2">
        <w:rPr>
          <w:rFonts w:ascii="Arial" w:hAnsi="Arial" w:cs="Arial"/>
        </w:rPr>
        <w:t>）的时候，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Pr="00B04EB2">
        <w:rPr>
          <w:rFonts w:ascii="Arial" w:hAnsi="Arial" w:cs="Arial"/>
        </w:rPr>
        <w:t>仅能实现两条染色体间序列的交叉重组，结果仍然是两条线性染色体，参数设置如图</w:t>
      </w:r>
      <w:r w:rsidRPr="00B04EB2">
        <w:rPr>
          <w:rFonts w:ascii="Arial" w:hAnsi="Arial" w:cs="Arial"/>
        </w:rPr>
        <w:t xml:space="preserve"> 7-2E </w:t>
      </w:r>
      <w:r w:rsidRPr="00B04EB2">
        <w:rPr>
          <w:rFonts w:ascii="Arial" w:hAnsi="Arial" w:cs="Arial"/>
        </w:rPr>
        <w:t>所示。</w:t>
      </w:r>
    </w:p>
    <w:p w14:paraId="37C4D10D" w14:textId="5B5F8C36" w:rsidR="00740788" w:rsidRPr="00B04EB2" w:rsidRDefault="00185A50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6352" behindDoc="0" locked="0" layoutInCell="1" allowOverlap="1" wp14:anchorId="62D565BC" wp14:editId="677FCA72">
                <wp:simplePos x="0" y="0"/>
                <wp:positionH relativeFrom="column">
                  <wp:posOffset>15240</wp:posOffset>
                </wp:positionH>
                <wp:positionV relativeFrom="paragraph">
                  <wp:posOffset>-635</wp:posOffset>
                </wp:positionV>
                <wp:extent cx="335280" cy="1404620"/>
                <wp:effectExtent l="0" t="0" r="0" b="0"/>
                <wp:wrapNone/>
                <wp:docPr id="168761556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EFA9FA" w14:textId="77777777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D565BC" id="_x0000_s1035" type="#_x0000_t202" style="position:absolute;left:0;text-align:left;margin-left:1.2pt;margin-top:-.05pt;width:26.4pt;height:110.6pt;z-index:2518763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" filled="f" stroked="f">
                <v:textbox style="mso-fit-shape-to-text:t">
                  <w:txbxContent>
                    <w:p w14:paraId="76EFA9FA" w14:textId="77777777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04EB2">
        <w:rPr>
          <w:rFonts w:ascii="Arial" w:hAnsi="Arial" w:cs="Arial"/>
          <w:noProof/>
        </w:rPr>
        <w:drawing>
          <wp:anchor distT="0" distB="0" distL="114300" distR="114300" simplePos="0" relativeHeight="251855872" behindDoc="0" locked="0" layoutInCell="1" allowOverlap="1" wp14:anchorId="1C12898B" wp14:editId="3C7A6980">
            <wp:simplePos x="0" y="0"/>
            <wp:positionH relativeFrom="column">
              <wp:posOffset>274320</wp:posOffset>
            </wp:positionH>
            <wp:positionV relativeFrom="paragraph">
              <wp:posOffset>93980</wp:posOffset>
            </wp:positionV>
            <wp:extent cx="4897120" cy="937260"/>
            <wp:effectExtent l="0" t="0" r="0" b="0"/>
            <wp:wrapNone/>
            <wp:docPr id="3319582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958245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97544" cy="9373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85BC26" w14:textId="6F57E104" w:rsidR="00740788" w:rsidRPr="00B04EB2" w:rsidRDefault="00740788" w:rsidP="00160531">
      <w:pPr>
        <w:rPr>
          <w:rFonts w:ascii="Arial" w:hAnsi="Arial" w:cs="Arial"/>
          <w:noProof/>
        </w:rPr>
      </w:pPr>
    </w:p>
    <w:p w14:paraId="020E8998" w14:textId="51D0E8ED" w:rsidR="00740788" w:rsidRPr="00B04EB2" w:rsidRDefault="00740788" w:rsidP="00160531">
      <w:pPr>
        <w:rPr>
          <w:rFonts w:ascii="Arial" w:hAnsi="Arial" w:cs="Arial"/>
          <w:noProof/>
        </w:rPr>
      </w:pPr>
    </w:p>
    <w:p w14:paraId="47992529" w14:textId="6DAC1D99" w:rsidR="00740788" w:rsidRPr="00B04EB2" w:rsidRDefault="00740788" w:rsidP="00160531">
      <w:pPr>
        <w:rPr>
          <w:rFonts w:ascii="Arial" w:hAnsi="Arial" w:cs="Arial"/>
          <w:noProof/>
        </w:rPr>
      </w:pPr>
    </w:p>
    <w:p w14:paraId="274C0C34" w14:textId="719ADECF" w:rsidR="00740788" w:rsidRPr="00B04EB2" w:rsidRDefault="00185A50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8400" behindDoc="0" locked="0" layoutInCell="1" allowOverlap="1" wp14:anchorId="6A6E8539" wp14:editId="2D78DE9D">
                <wp:simplePos x="0" y="0"/>
                <wp:positionH relativeFrom="column">
                  <wp:posOffset>5080</wp:posOffset>
                </wp:positionH>
                <wp:positionV relativeFrom="paragraph">
                  <wp:posOffset>8890</wp:posOffset>
                </wp:positionV>
                <wp:extent cx="335280" cy="1404620"/>
                <wp:effectExtent l="0" t="0" r="0" b="0"/>
                <wp:wrapNone/>
                <wp:docPr id="2158789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340C86" w14:textId="09925C55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6E8539" id="_x0000_s1036" type="#_x0000_t202" style="position:absolute;left:0;text-align:left;margin-left:.4pt;margin-top:.7pt;width:26.4pt;height:110.6pt;z-index:2518784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mH+/w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" filled="f" stroked="f">
                <v:textbox style="mso-fit-shape-to-text:t">
                  <w:txbxContent>
                    <w:p w14:paraId="72340C86" w14:textId="09925C55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04EB2">
        <w:rPr>
          <w:rFonts w:ascii="Arial" w:hAnsi="Arial" w:cs="Arial"/>
          <w:noProof/>
        </w:rPr>
        <w:drawing>
          <wp:anchor distT="0" distB="0" distL="114300" distR="114300" simplePos="0" relativeHeight="251856896" behindDoc="0" locked="0" layoutInCell="1" allowOverlap="1" wp14:anchorId="43576097" wp14:editId="018CC4C0">
            <wp:simplePos x="0" y="0"/>
            <wp:positionH relativeFrom="column">
              <wp:posOffset>274320</wp:posOffset>
            </wp:positionH>
            <wp:positionV relativeFrom="paragraph">
              <wp:posOffset>109220</wp:posOffset>
            </wp:positionV>
            <wp:extent cx="4907705" cy="960203"/>
            <wp:effectExtent l="0" t="0" r="7620" b="0"/>
            <wp:wrapNone/>
            <wp:docPr id="16825544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554443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907705" cy="9602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352A0A" w14:textId="5E36E3ED" w:rsidR="00740788" w:rsidRPr="00B04EB2" w:rsidRDefault="00740788" w:rsidP="00160531">
      <w:pPr>
        <w:rPr>
          <w:rFonts w:ascii="Arial" w:hAnsi="Arial" w:cs="Arial"/>
          <w:noProof/>
        </w:rPr>
      </w:pPr>
    </w:p>
    <w:p w14:paraId="134E4E03" w14:textId="60B28700" w:rsidR="00740788" w:rsidRPr="00B04EB2" w:rsidRDefault="00740788" w:rsidP="00160531">
      <w:pPr>
        <w:rPr>
          <w:rFonts w:ascii="Arial" w:hAnsi="Arial" w:cs="Arial"/>
          <w:noProof/>
        </w:rPr>
      </w:pPr>
    </w:p>
    <w:p w14:paraId="785A3F8A" w14:textId="44B5A87E" w:rsidR="00740788" w:rsidRPr="00B04EB2" w:rsidRDefault="00740788" w:rsidP="00160531">
      <w:pPr>
        <w:rPr>
          <w:rFonts w:ascii="Arial" w:hAnsi="Arial" w:cs="Arial"/>
          <w:noProof/>
        </w:rPr>
      </w:pPr>
    </w:p>
    <w:p w14:paraId="0989FFF9" w14:textId="54C8145C" w:rsidR="00CF3756" w:rsidRPr="00B04EB2" w:rsidRDefault="00185A50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0448" behindDoc="0" locked="0" layoutInCell="1" allowOverlap="1" wp14:anchorId="222F78A6" wp14:editId="53C1E606">
                <wp:simplePos x="0" y="0"/>
                <wp:positionH relativeFrom="column">
                  <wp:posOffset>5080</wp:posOffset>
                </wp:positionH>
                <wp:positionV relativeFrom="paragraph">
                  <wp:posOffset>40640</wp:posOffset>
                </wp:positionV>
                <wp:extent cx="335280" cy="1404620"/>
                <wp:effectExtent l="0" t="0" r="0" b="0"/>
                <wp:wrapNone/>
                <wp:docPr id="16401833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005CF2" w14:textId="347D5C13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2F78A6" id="_x0000_s1037" type="#_x0000_t202" style="position:absolute;left:0;text-align:left;margin-left:.4pt;margin-top:3.2pt;width:26.4pt;height:110.6pt;z-index:2518804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" filled="f" stroked="f">
                <v:textbox style="mso-fit-shape-to-text:t">
                  <w:txbxContent>
                    <w:p w14:paraId="70005CF2" w14:textId="347D5C13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04EB2">
        <w:rPr>
          <w:rFonts w:ascii="Arial" w:hAnsi="Arial" w:cs="Arial"/>
          <w:noProof/>
        </w:rPr>
        <w:drawing>
          <wp:anchor distT="0" distB="0" distL="114300" distR="114300" simplePos="0" relativeHeight="251857920" behindDoc="0" locked="0" layoutInCell="1" allowOverlap="1" wp14:anchorId="36A34823" wp14:editId="3C1EE2B4">
            <wp:simplePos x="0" y="0"/>
            <wp:positionH relativeFrom="column">
              <wp:posOffset>284480</wp:posOffset>
            </wp:positionH>
            <wp:positionV relativeFrom="paragraph">
              <wp:posOffset>134620</wp:posOffset>
            </wp:positionV>
            <wp:extent cx="4900085" cy="937341"/>
            <wp:effectExtent l="0" t="0" r="0" b="0"/>
            <wp:wrapNone/>
            <wp:docPr id="20168714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871417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00085" cy="9373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D2C9FA" w14:textId="48ADDF02" w:rsidR="00CF3756" w:rsidRPr="00B04EB2" w:rsidRDefault="00CF3756" w:rsidP="00160531">
      <w:pPr>
        <w:rPr>
          <w:rFonts w:ascii="Arial" w:hAnsi="Arial" w:cs="Arial"/>
          <w:noProof/>
        </w:rPr>
      </w:pPr>
    </w:p>
    <w:p w14:paraId="7D9F2A14" w14:textId="5BE906F0" w:rsidR="00CF3756" w:rsidRPr="00B04EB2" w:rsidRDefault="00CF3756" w:rsidP="00160531">
      <w:pPr>
        <w:rPr>
          <w:rFonts w:ascii="Arial" w:hAnsi="Arial" w:cs="Arial"/>
          <w:noProof/>
        </w:rPr>
      </w:pPr>
    </w:p>
    <w:p w14:paraId="4BCAB2DB" w14:textId="693DD4EC" w:rsidR="00CF3756" w:rsidRPr="00B04EB2" w:rsidRDefault="00CF3756" w:rsidP="00160531">
      <w:pPr>
        <w:rPr>
          <w:rFonts w:ascii="Arial" w:hAnsi="Arial" w:cs="Arial"/>
          <w:noProof/>
        </w:rPr>
      </w:pPr>
    </w:p>
    <w:p w14:paraId="3AC6F7A5" w14:textId="041E4E29" w:rsidR="00CF3756" w:rsidRPr="00B04EB2" w:rsidRDefault="007C60FF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99904" behindDoc="0" locked="0" layoutInCell="1" allowOverlap="1" wp14:anchorId="0612A091" wp14:editId="10AC49F7">
            <wp:simplePos x="0" y="0"/>
            <wp:positionH relativeFrom="column">
              <wp:posOffset>284480</wp:posOffset>
            </wp:positionH>
            <wp:positionV relativeFrom="paragraph">
              <wp:posOffset>129540</wp:posOffset>
            </wp:positionV>
            <wp:extent cx="4850938" cy="1539240"/>
            <wp:effectExtent l="0" t="0" r="6985" b="3810"/>
            <wp:wrapNone/>
            <wp:docPr id="11360757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07578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850938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5A5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2496" behindDoc="0" locked="0" layoutInCell="1" allowOverlap="1" wp14:anchorId="4C2817FA" wp14:editId="1321EBC9">
                <wp:simplePos x="0" y="0"/>
                <wp:positionH relativeFrom="column">
                  <wp:posOffset>5080</wp:posOffset>
                </wp:positionH>
                <wp:positionV relativeFrom="paragraph">
                  <wp:posOffset>10160</wp:posOffset>
                </wp:positionV>
                <wp:extent cx="335280" cy="1404620"/>
                <wp:effectExtent l="0" t="0" r="0" b="0"/>
                <wp:wrapNone/>
                <wp:docPr id="14991994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EA1FD6" w14:textId="1BEA840B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2817FA" id="_x0000_s1038" type="#_x0000_t202" style="position:absolute;left:0;text-align:left;margin-left:.4pt;margin-top:.8pt;width:26.4pt;height:110.6pt;z-index:2518824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" filled="f" stroked="f">
                <v:textbox style="mso-fit-shape-to-text:t">
                  <w:txbxContent>
                    <w:p w14:paraId="62EA1FD6" w14:textId="1BEA840B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5F4FFF2A" w14:textId="50C271AE" w:rsidR="00CF3756" w:rsidRPr="00B04EB2" w:rsidRDefault="00CF3756" w:rsidP="00160531">
      <w:pPr>
        <w:rPr>
          <w:rFonts w:ascii="Arial" w:hAnsi="Arial" w:cs="Arial"/>
          <w:noProof/>
        </w:rPr>
      </w:pPr>
    </w:p>
    <w:p w14:paraId="6EB7B733" w14:textId="66F18FBF" w:rsidR="00CF3756" w:rsidRPr="00B04EB2" w:rsidRDefault="00CF3756" w:rsidP="00160531">
      <w:pPr>
        <w:rPr>
          <w:rFonts w:ascii="Arial" w:hAnsi="Arial" w:cs="Arial"/>
          <w:noProof/>
        </w:rPr>
      </w:pPr>
    </w:p>
    <w:p w14:paraId="199F6E99" w14:textId="27F1F811" w:rsidR="00CF3756" w:rsidRPr="00B04EB2" w:rsidRDefault="00CF3756" w:rsidP="00160531">
      <w:pPr>
        <w:rPr>
          <w:rFonts w:ascii="Arial" w:hAnsi="Arial" w:cs="Arial"/>
          <w:noProof/>
        </w:rPr>
      </w:pPr>
    </w:p>
    <w:p w14:paraId="3722F8AD" w14:textId="2681B57A" w:rsidR="00CF3756" w:rsidRPr="00B04EB2" w:rsidRDefault="00CF3756" w:rsidP="00160531">
      <w:pPr>
        <w:rPr>
          <w:rFonts w:ascii="Arial" w:hAnsi="Arial" w:cs="Arial"/>
          <w:noProof/>
        </w:rPr>
      </w:pPr>
    </w:p>
    <w:p w14:paraId="590EE712" w14:textId="23E89EE8" w:rsidR="00CF3756" w:rsidRPr="00B04EB2" w:rsidRDefault="00CF3756" w:rsidP="00160531">
      <w:pPr>
        <w:rPr>
          <w:rFonts w:ascii="Arial" w:hAnsi="Arial" w:cs="Arial"/>
          <w:noProof/>
        </w:rPr>
      </w:pPr>
    </w:p>
    <w:p w14:paraId="07261AA0" w14:textId="214B41E9" w:rsidR="00CF3756" w:rsidRPr="00B04EB2" w:rsidRDefault="00185A50" w:rsidP="00CF3756">
      <w:pPr>
        <w:ind w:firstLineChars="0" w:firstLine="0"/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4544" behindDoc="0" locked="0" layoutInCell="1" allowOverlap="1" wp14:anchorId="78BC0070" wp14:editId="6EA2B342">
                <wp:simplePos x="0" y="0"/>
                <wp:positionH relativeFrom="column">
                  <wp:posOffset>5080</wp:posOffset>
                </wp:positionH>
                <wp:positionV relativeFrom="paragraph">
                  <wp:posOffset>142240</wp:posOffset>
                </wp:positionV>
                <wp:extent cx="335280" cy="1404620"/>
                <wp:effectExtent l="0" t="0" r="0" b="0"/>
                <wp:wrapNone/>
                <wp:docPr id="65637608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82B83C" w14:textId="446EF2A0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BC0070" id="_x0000_s1039" type="#_x0000_t202" style="position:absolute;left:0;text-align:left;margin-left:.4pt;margin-top:11.2pt;width:26.4pt;height:110.6pt;z-index:2518845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" filled="f" stroked="f">
                <v:textbox style="mso-fit-shape-to-text:t">
                  <w:txbxContent>
                    <w:p w14:paraId="2382B83C" w14:textId="446EF2A0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14:paraId="171EB482" w14:textId="5F2C45AF" w:rsidR="00CF3756" w:rsidRPr="00B04EB2" w:rsidRDefault="007C60FF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900928" behindDoc="0" locked="0" layoutInCell="1" allowOverlap="1" wp14:anchorId="21F25130" wp14:editId="631E4E83">
            <wp:simplePos x="0" y="0"/>
            <wp:positionH relativeFrom="column">
              <wp:posOffset>284480</wp:posOffset>
            </wp:positionH>
            <wp:positionV relativeFrom="paragraph">
              <wp:posOffset>33020</wp:posOffset>
            </wp:positionV>
            <wp:extent cx="4813200" cy="1246393"/>
            <wp:effectExtent l="0" t="0" r="6985" b="0"/>
            <wp:wrapNone/>
            <wp:docPr id="6274700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470068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813200" cy="12463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A89E2C" w14:textId="00794877" w:rsidR="00CF3756" w:rsidRPr="00B04EB2" w:rsidRDefault="00CF3756" w:rsidP="00160531">
      <w:pPr>
        <w:rPr>
          <w:rFonts w:ascii="Arial" w:hAnsi="Arial" w:cs="Arial"/>
        </w:rPr>
      </w:pPr>
    </w:p>
    <w:p w14:paraId="72E72D01" w14:textId="77777777" w:rsidR="00CF3756" w:rsidRPr="00B04EB2" w:rsidRDefault="00CF3756" w:rsidP="00160531">
      <w:pPr>
        <w:rPr>
          <w:rFonts w:ascii="Arial" w:hAnsi="Arial" w:cs="Arial"/>
        </w:rPr>
      </w:pPr>
    </w:p>
    <w:p w14:paraId="55BF3816" w14:textId="77777777" w:rsidR="00CF3756" w:rsidRPr="00B04EB2" w:rsidRDefault="00CF3756" w:rsidP="00160531">
      <w:pPr>
        <w:rPr>
          <w:rFonts w:ascii="Arial" w:hAnsi="Arial" w:cs="Arial"/>
        </w:rPr>
      </w:pPr>
    </w:p>
    <w:p w14:paraId="1C035190" w14:textId="77777777" w:rsidR="00CF3756" w:rsidRPr="00B04EB2" w:rsidRDefault="00CF3756" w:rsidP="00160531">
      <w:pPr>
        <w:rPr>
          <w:rFonts w:ascii="Arial" w:hAnsi="Arial" w:cs="Arial"/>
        </w:rPr>
      </w:pPr>
    </w:p>
    <w:p w14:paraId="42602A48" w14:textId="365406FC" w:rsidR="006D6BAB" w:rsidRPr="00B04EB2" w:rsidRDefault="004E0AF4" w:rsidP="006065B6">
      <w:pPr>
        <w:spacing w:afterLines="50" w:after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CD06E6" w:rsidRPr="00B04EB2">
        <w:rPr>
          <w:rFonts w:ascii="Arial" w:hAnsi="Arial" w:cs="Arial"/>
          <w:b/>
          <w:bCs/>
          <w:sz w:val="21"/>
          <w:szCs w:val="21"/>
        </w:rPr>
        <w:t>2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proofErr w:type="spellStart"/>
      <w:r w:rsidR="00AD784A">
        <w:rPr>
          <w:rFonts w:ascii="Arial" w:hAnsi="Arial" w:cs="Arial"/>
          <w:b/>
          <w:bCs/>
          <w:sz w:val="21"/>
          <w:szCs w:val="21"/>
        </w:rPr>
        <w:t>ReHRV</w:t>
      </w:r>
      <w:proofErr w:type="spellEnd"/>
      <w:r w:rsidR="00C67815" w:rsidRPr="00B04EB2">
        <w:rPr>
          <w:rFonts w:ascii="Arial" w:hAnsi="Arial" w:cs="Arial"/>
          <w:b/>
          <w:bCs/>
          <w:sz w:val="21"/>
          <w:szCs w:val="21"/>
        </w:rPr>
        <w:t>绘制各种图谱时所需的参数</w:t>
      </w:r>
    </w:p>
    <w:p w14:paraId="25A63A5B" w14:textId="2ECDBF1C" w:rsidR="00A14B2A" w:rsidRPr="00B04EB2" w:rsidRDefault="00041B5E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在</w:t>
      </w:r>
      <w:r w:rsidRPr="00B04EB2">
        <w:rPr>
          <w:rFonts w:ascii="Arial" w:hAnsi="Arial" w:cs="Arial"/>
        </w:rPr>
        <w:t xml:space="preserve"> [DR_mediated_recomb_2to2]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[DR_mediated_recomb_2to1] </w:t>
      </w:r>
      <w:r w:rsidRPr="00B04EB2">
        <w:rPr>
          <w:rFonts w:ascii="Arial" w:hAnsi="Arial" w:cs="Arial"/>
        </w:rPr>
        <w:t>的两个模式</w:t>
      </w:r>
      <w:r w:rsidRPr="00B04EB2">
        <w:rPr>
          <w:rFonts w:ascii="Arial" w:hAnsi="Arial" w:cs="Arial"/>
        </w:rPr>
        <w:lastRenderedPageBreak/>
        <w:t>中，两条染色体</w:t>
      </w:r>
      <w:r w:rsidR="00A14B2A" w:rsidRPr="00B04EB2">
        <w:rPr>
          <w:rFonts w:ascii="Arial" w:hAnsi="Arial" w:cs="Arial"/>
        </w:rPr>
        <w:t>可以自由旋转，所以所有的重复单元之间都可以以正向重复</w:t>
      </w:r>
      <w:proofErr w:type="gramStart"/>
      <w:r w:rsidR="00A14B2A" w:rsidRPr="00B04EB2">
        <w:rPr>
          <w:rFonts w:ascii="Arial" w:hAnsi="Arial" w:cs="Arial"/>
        </w:rPr>
        <w:t>介</w:t>
      </w:r>
      <w:proofErr w:type="gramEnd"/>
      <w:r w:rsidR="00A14B2A" w:rsidRPr="00B04EB2">
        <w:rPr>
          <w:rFonts w:ascii="Arial" w:hAnsi="Arial" w:cs="Arial"/>
        </w:rPr>
        <w:t>导基因组形成一条染色体，所以令</w:t>
      </w:r>
      <w:r w:rsidR="00A14B2A" w:rsidRPr="00B04EB2">
        <w:rPr>
          <w:rFonts w:ascii="Arial" w:hAnsi="Arial" w:cs="Arial"/>
        </w:rPr>
        <w:t xml:space="preserve"> </w:t>
      </w:r>
      <w:proofErr w:type="spellStart"/>
      <w:r w:rsidR="00A14B2A" w:rsidRPr="00B04EB2">
        <w:rPr>
          <w:rFonts w:ascii="Arial" w:hAnsi="Arial" w:cs="Arial"/>
        </w:rPr>
        <w:t>flip_chain</w:t>
      </w:r>
      <w:proofErr w:type="spellEnd"/>
      <w:r w:rsidR="00A14B2A" w:rsidRPr="00B04EB2">
        <w:rPr>
          <w:rFonts w:ascii="Arial" w:hAnsi="Arial" w:cs="Arial"/>
        </w:rPr>
        <w:t xml:space="preserve"> = Y</w:t>
      </w:r>
      <w:r w:rsidR="00A14B2A" w:rsidRPr="00B04EB2">
        <w:rPr>
          <w:rFonts w:ascii="Arial" w:hAnsi="Arial" w:cs="Arial"/>
        </w:rPr>
        <w:t>，以允许所有的重复单元均以正向重复介导基因组形成一条染色体。</w:t>
      </w:r>
    </w:p>
    <w:p w14:paraId="52E49F09" w14:textId="2FE74466" w:rsidR="00041B5E" w:rsidRDefault="00A14B2A" w:rsidP="00081D21">
      <w:pPr>
        <w:rPr>
          <w:rFonts w:ascii="Arial" w:hAnsi="Arial" w:cs="Arial"/>
        </w:rPr>
      </w:pPr>
      <w:r w:rsidRPr="00B04EB2">
        <w:rPr>
          <w:rFonts w:ascii="Arial" w:hAnsi="Arial" w:cs="Arial"/>
        </w:rPr>
        <w:t>所有绘图模式中，</w:t>
      </w:r>
      <w:proofErr w:type="spellStart"/>
      <w:r w:rsidR="00081D21" w:rsidRPr="00B04EB2">
        <w:rPr>
          <w:rFonts w:ascii="Arial" w:hAnsi="Arial" w:cs="Arial"/>
        </w:rPr>
        <w:t>inputfile</w:t>
      </w:r>
      <w:proofErr w:type="spellEnd"/>
      <w:r w:rsidR="00081D21" w:rsidRPr="00B04EB2">
        <w:rPr>
          <w:rFonts w:ascii="Arial" w:hAnsi="Arial" w:cs="Arial"/>
        </w:rPr>
        <w:t>、</w:t>
      </w:r>
      <w:r w:rsidR="00081D21" w:rsidRPr="00B04EB2">
        <w:rPr>
          <w:rFonts w:ascii="Arial" w:hAnsi="Arial" w:cs="Arial"/>
        </w:rPr>
        <w:t>chr1_file</w:t>
      </w:r>
      <w:r w:rsidR="00081D21" w:rsidRPr="00B04EB2">
        <w:rPr>
          <w:rFonts w:ascii="Arial" w:hAnsi="Arial" w:cs="Arial"/>
        </w:rPr>
        <w:t>和</w:t>
      </w:r>
      <w:r w:rsidR="00081D21" w:rsidRPr="00B04EB2">
        <w:rPr>
          <w:rFonts w:ascii="Arial" w:hAnsi="Arial" w:cs="Arial"/>
        </w:rPr>
        <w:t>chr2_file</w:t>
      </w:r>
      <w:r w:rsidR="00081D21" w:rsidRPr="00B04EB2">
        <w:rPr>
          <w:rFonts w:ascii="Arial" w:hAnsi="Arial" w:cs="Arial"/>
        </w:rPr>
        <w:t>的格式均为</w:t>
      </w:r>
      <w:proofErr w:type="spellStart"/>
      <w:r w:rsidR="00081D21" w:rsidRPr="00B04EB2">
        <w:rPr>
          <w:rFonts w:ascii="Arial" w:hAnsi="Arial" w:cs="Arial"/>
        </w:rPr>
        <w:t>tsv</w:t>
      </w:r>
      <w:proofErr w:type="spellEnd"/>
      <w:r w:rsidR="00081D21" w:rsidRPr="00B04EB2">
        <w:rPr>
          <w:rFonts w:ascii="Arial" w:hAnsi="Arial" w:cs="Arial"/>
        </w:rPr>
        <w:t>格式的</w:t>
      </w:r>
      <w:r w:rsidR="00081D21" w:rsidRPr="00B04EB2">
        <w:rPr>
          <w:rFonts w:ascii="Arial" w:hAnsi="Arial" w:cs="Arial"/>
        </w:rPr>
        <w:t>8</w:t>
      </w:r>
      <w:r w:rsidR="00081D21" w:rsidRPr="00B04EB2">
        <w:rPr>
          <w:rFonts w:ascii="Arial" w:hAnsi="Arial" w:cs="Arial"/>
        </w:rPr>
        <w:t>列表，如</w:t>
      </w:r>
      <w:r w:rsidR="007D5B20" w:rsidRPr="00B04EB2">
        <w:rPr>
          <w:rFonts w:ascii="Arial" w:hAnsi="Arial" w:cs="Arial"/>
        </w:rPr>
        <w:t>图</w:t>
      </w:r>
      <w:r w:rsidR="00081D21" w:rsidRPr="00B04EB2">
        <w:rPr>
          <w:rFonts w:ascii="Arial" w:hAnsi="Arial" w:cs="Arial"/>
        </w:rPr>
        <w:t xml:space="preserve"> 7-</w:t>
      </w:r>
      <w:r w:rsidR="007D5B20" w:rsidRPr="00B04EB2">
        <w:rPr>
          <w:rFonts w:ascii="Arial" w:hAnsi="Arial" w:cs="Arial"/>
        </w:rPr>
        <w:t>3</w:t>
      </w:r>
      <w:r w:rsidR="00081D21" w:rsidRPr="00B04EB2">
        <w:rPr>
          <w:rFonts w:ascii="Arial" w:hAnsi="Arial" w:cs="Arial"/>
        </w:rPr>
        <w:t xml:space="preserve"> </w:t>
      </w:r>
      <w:r w:rsidR="00081D21" w:rsidRPr="00B04EB2">
        <w:rPr>
          <w:rFonts w:ascii="Arial" w:hAnsi="Arial" w:cs="Arial"/>
        </w:rPr>
        <w:t>所示。</w:t>
      </w:r>
      <w:r w:rsidR="002C13D7" w:rsidRPr="00B04EB2">
        <w:rPr>
          <w:rFonts w:ascii="Arial" w:hAnsi="Arial" w:cs="Arial"/>
        </w:rPr>
        <w:t>每一行表示一对重复序列</w:t>
      </w:r>
      <w:r w:rsidR="004E6138" w:rsidRPr="00B04EB2">
        <w:rPr>
          <w:rFonts w:ascii="Arial" w:hAnsi="Arial" w:cs="Arial"/>
        </w:rPr>
        <w:t>，</w:t>
      </w:r>
      <w:r w:rsidR="007B78CA">
        <w:rPr>
          <w:rFonts w:ascii="Arial" w:hAnsi="Arial" w:cs="Arial" w:hint="eastAsia"/>
        </w:rPr>
        <w:t>配对的重复序列可以缺省。</w:t>
      </w:r>
      <w:r w:rsidR="004E6138" w:rsidRPr="00B04EB2">
        <w:rPr>
          <w:rFonts w:ascii="Arial" w:hAnsi="Arial" w:cs="Arial"/>
        </w:rPr>
        <w:t>表头和重复序列的名字必须与图</w:t>
      </w:r>
      <w:r w:rsidR="004E6138" w:rsidRPr="00B04EB2">
        <w:rPr>
          <w:rFonts w:ascii="Arial" w:hAnsi="Arial" w:cs="Arial"/>
        </w:rPr>
        <w:t xml:space="preserve"> 7-3 </w:t>
      </w:r>
      <w:r w:rsidR="004E6138" w:rsidRPr="00B04EB2">
        <w:rPr>
          <w:rFonts w:ascii="Arial" w:hAnsi="Arial" w:cs="Arial"/>
        </w:rPr>
        <w:t>所示一致。</w:t>
      </w:r>
    </w:p>
    <w:p w14:paraId="70FD0B53" w14:textId="7408543B" w:rsidR="002C13D7" w:rsidRPr="00B04EB2" w:rsidRDefault="004E6138" w:rsidP="00081D2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902976" behindDoc="0" locked="0" layoutInCell="1" allowOverlap="1" wp14:anchorId="760CD160" wp14:editId="34863B92">
            <wp:simplePos x="0" y="0"/>
            <wp:positionH relativeFrom="column">
              <wp:posOffset>177800</wp:posOffset>
            </wp:positionH>
            <wp:positionV relativeFrom="paragraph">
              <wp:posOffset>146367</wp:posOffset>
            </wp:positionV>
            <wp:extent cx="5288280" cy="1278421"/>
            <wp:effectExtent l="0" t="0" r="7620" b="0"/>
            <wp:wrapNone/>
            <wp:docPr id="35986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86195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88280" cy="12784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01D30D" w14:textId="767583E9" w:rsidR="002C13D7" w:rsidRPr="00B04EB2" w:rsidRDefault="002C13D7" w:rsidP="00081D21">
      <w:pPr>
        <w:rPr>
          <w:rFonts w:ascii="Arial" w:hAnsi="Arial" w:cs="Arial"/>
        </w:rPr>
      </w:pPr>
    </w:p>
    <w:p w14:paraId="399A8C9A" w14:textId="4F7C8FA6" w:rsidR="002C13D7" w:rsidRPr="00B04EB2" w:rsidRDefault="002C13D7" w:rsidP="00081D21">
      <w:pPr>
        <w:rPr>
          <w:rFonts w:ascii="Arial" w:hAnsi="Arial" w:cs="Arial"/>
        </w:rPr>
      </w:pPr>
    </w:p>
    <w:p w14:paraId="12A72661" w14:textId="172B527D" w:rsidR="002C13D7" w:rsidRPr="00B04EB2" w:rsidRDefault="002C13D7" w:rsidP="00081D21">
      <w:pPr>
        <w:rPr>
          <w:rFonts w:ascii="Arial" w:hAnsi="Arial" w:cs="Arial"/>
        </w:rPr>
      </w:pPr>
    </w:p>
    <w:p w14:paraId="257F38DA" w14:textId="77777777" w:rsidR="004E6138" w:rsidRPr="00B04EB2" w:rsidRDefault="004E6138" w:rsidP="00081D21">
      <w:pPr>
        <w:rPr>
          <w:rFonts w:ascii="Arial" w:hAnsi="Arial" w:cs="Arial"/>
        </w:rPr>
      </w:pPr>
    </w:p>
    <w:p w14:paraId="5E13E899" w14:textId="77777777" w:rsidR="00B04EB2" w:rsidRDefault="00B04EB2" w:rsidP="00B04EB2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5F1A695" w14:textId="3CCF297F" w:rsidR="004E6138" w:rsidRPr="00B04EB2" w:rsidRDefault="00B04EB2" w:rsidP="00B04EB2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3  </w:t>
      </w:r>
      <w:r w:rsidRPr="00B04EB2">
        <w:rPr>
          <w:rFonts w:ascii="Arial" w:hAnsi="Arial" w:cs="Arial"/>
          <w:b/>
          <w:bCs/>
          <w:sz w:val="21"/>
          <w:szCs w:val="21"/>
        </w:rPr>
        <w:t>绘图用</w:t>
      </w:r>
      <w:r w:rsidRPr="00B04EB2">
        <w:rPr>
          <w:rFonts w:ascii="Arial" w:hAnsi="Arial" w:cs="Arial"/>
          <w:b/>
          <w:bCs/>
          <w:sz w:val="21"/>
          <w:szCs w:val="21"/>
        </w:rPr>
        <w:t>8</w:t>
      </w:r>
      <w:r w:rsidRPr="00B04EB2">
        <w:rPr>
          <w:rFonts w:ascii="Arial" w:hAnsi="Arial" w:cs="Arial"/>
          <w:b/>
          <w:bCs/>
          <w:sz w:val="21"/>
          <w:szCs w:val="21"/>
        </w:rPr>
        <w:t>列表示意图（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>格式）</w:t>
      </w:r>
    </w:p>
    <w:p w14:paraId="7298FB26" w14:textId="44E9506A" w:rsidR="00144F3E" w:rsidRPr="00B04EB2" w:rsidRDefault="00595D8B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3</w:t>
      </w:r>
      <w:r w:rsidRPr="00B04EB2">
        <w:rPr>
          <w:rFonts w:ascii="Arial" w:hAnsi="Arial" w:cs="Arial"/>
        </w:rPr>
        <w:t>、</w:t>
      </w:r>
      <w:r w:rsidR="00144F3E" w:rsidRPr="00B04EB2">
        <w:rPr>
          <w:rFonts w:ascii="Arial" w:hAnsi="Arial" w:cs="Arial"/>
        </w:rPr>
        <w:t>图谱</w:t>
      </w:r>
      <w:r w:rsidRPr="00B04EB2">
        <w:rPr>
          <w:rFonts w:ascii="Arial" w:hAnsi="Arial" w:cs="Arial"/>
        </w:rPr>
        <w:t>中各元素</w:t>
      </w:r>
      <w:r w:rsidR="00144F3E" w:rsidRPr="00B04EB2">
        <w:rPr>
          <w:rFonts w:ascii="Arial" w:hAnsi="Arial" w:cs="Arial"/>
        </w:rPr>
        <w:t>的参数</w:t>
      </w:r>
      <w:r w:rsidRPr="00B04EB2">
        <w:rPr>
          <w:rFonts w:ascii="Arial" w:hAnsi="Arial" w:cs="Arial"/>
        </w:rPr>
        <w:t>设置</w:t>
      </w:r>
    </w:p>
    <w:p w14:paraId="2BBCDD47" w14:textId="04A1F136" w:rsidR="00EB11D5" w:rsidRPr="00B04EB2" w:rsidRDefault="00144F3E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mapper_config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选项用于设置绘制的基因组图谱中各元素的属性参数。</w:t>
      </w:r>
      <w:r w:rsidR="00CD06E6" w:rsidRPr="00B04EB2">
        <w:rPr>
          <w:rFonts w:ascii="Arial" w:hAnsi="Arial" w:cs="Arial"/>
        </w:rPr>
        <w:t>各参数值如图</w:t>
      </w:r>
      <w:r w:rsidR="00CD06E6" w:rsidRPr="00B04EB2">
        <w:rPr>
          <w:rFonts w:ascii="Arial" w:hAnsi="Arial" w:cs="Arial"/>
        </w:rPr>
        <w:t xml:space="preserve"> 7-</w:t>
      </w:r>
      <w:r w:rsidR="007D5B20" w:rsidRPr="00B04EB2">
        <w:rPr>
          <w:rFonts w:ascii="Arial" w:hAnsi="Arial" w:cs="Arial"/>
        </w:rPr>
        <w:t>4</w:t>
      </w:r>
      <w:r w:rsidR="00CD06E6" w:rsidRPr="00B04EB2">
        <w:rPr>
          <w:rFonts w:ascii="Arial" w:hAnsi="Arial" w:cs="Arial"/>
        </w:rPr>
        <w:t xml:space="preserve"> </w:t>
      </w:r>
      <w:r w:rsidR="00CD06E6" w:rsidRPr="00B04EB2">
        <w:rPr>
          <w:rFonts w:ascii="Arial" w:hAnsi="Arial" w:cs="Arial"/>
        </w:rPr>
        <w:t>所示：</w:t>
      </w:r>
    </w:p>
    <w:p w14:paraId="3DEE31B1" w14:textId="524A2D22" w:rsidR="00CD06E6" w:rsidRPr="00B04EB2" w:rsidRDefault="00CD06E6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3040" behindDoc="0" locked="0" layoutInCell="1" allowOverlap="1" wp14:anchorId="523EC8B0" wp14:editId="4AE64CC0">
            <wp:simplePos x="0" y="0"/>
            <wp:positionH relativeFrom="column">
              <wp:posOffset>353753</wp:posOffset>
            </wp:positionH>
            <wp:positionV relativeFrom="paragraph">
              <wp:posOffset>149167</wp:posOffset>
            </wp:positionV>
            <wp:extent cx="4749800" cy="1539240"/>
            <wp:effectExtent l="0" t="0" r="0" b="3810"/>
            <wp:wrapNone/>
            <wp:docPr id="17363779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377958" name=""/>
                    <pic:cNvPicPr/>
                  </pic:nvPicPr>
                  <pic:blipFill rotWithShape="1">
                    <a:blip r:embed="rId4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4980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E4EE26" w14:textId="5158AF4E" w:rsidR="00CD06E6" w:rsidRPr="00B04EB2" w:rsidRDefault="00CD06E6" w:rsidP="00160531">
      <w:pPr>
        <w:rPr>
          <w:rFonts w:ascii="Arial" w:hAnsi="Arial" w:cs="Arial"/>
        </w:rPr>
      </w:pPr>
    </w:p>
    <w:p w14:paraId="4C31610B" w14:textId="77777777" w:rsidR="00CD06E6" w:rsidRPr="00B04EB2" w:rsidRDefault="00CD06E6" w:rsidP="00160531">
      <w:pPr>
        <w:rPr>
          <w:rFonts w:ascii="Arial" w:hAnsi="Arial" w:cs="Arial"/>
        </w:rPr>
      </w:pPr>
    </w:p>
    <w:p w14:paraId="06960FAD" w14:textId="77777777" w:rsidR="00CD06E6" w:rsidRPr="00B04EB2" w:rsidRDefault="00CD06E6" w:rsidP="00160531">
      <w:pPr>
        <w:rPr>
          <w:rFonts w:ascii="Arial" w:hAnsi="Arial" w:cs="Arial"/>
        </w:rPr>
      </w:pPr>
    </w:p>
    <w:p w14:paraId="5BCE716A" w14:textId="77777777" w:rsidR="00CD06E6" w:rsidRPr="00B04EB2" w:rsidRDefault="00CD06E6" w:rsidP="00160531">
      <w:pPr>
        <w:rPr>
          <w:rFonts w:ascii="Arial" w:hAnsi="Arial" w:cs="Arial"/>
        </w:rPr>
      </w:pPr>
    </w:p>
    <w:p w14:paraId="091828ED" w14:textId="77777777" w:rsidR="00CD06E6" w:rsidRPr="00B04EB2" w:rsidRDefault="00CD06E6" w:rsidP="00160531">
      <w:pPr>
        <w:rPr>
          <w:rFonts w:ascii="Arial" w:hAnsi="Arial" w:cs="Arial"/>
        </w:rPr>
      </w:pPr>
    </w:p>
    <w:p w14:paraId="756A1AE8" w14:textId="04B4A5F6" w:rsidR="00CD06E6" w:rsidRPr="00B04EB2" w:rsidRDefault="00CD06E6" w:rsidP="00CD06E6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7D5B20" w:rsidRPr="00B04EB2">
        <w:rPr>
          <w:rFonts w:ascii="Arial" w:hAnsi="Arial" w:cs="Arial"/>
          <w:b/>
          <w:bCs/>
          <w:sz w:val="21"/>
          <w:szCs w:val="21"/>
        </w:rPr>
        <w:t>4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>]</w:t>
      </w:r>
      <w:r w:rsidRPr="00B04EB2">
        <w:rPr>
          <w:rFonts w:ascii="Arial" w:hAnsi="Arial" w:cs="Arial"/>
          <w:b/>
          <w:bCs/>
          <w:sz w:val="21"/>
          <w:szCs w:val="21"/>
        </w:rPr>
        <w:t>各选项的设置</w:t>
      </w:r>
    </w:p>
    <w:p w14:paraId="3AB6260C" w14:textId="7147A575" w:rsidR="00CD06E6" w:rsidRPr="00B04EB2" w:rsidRDefault="00CD06E6" w:rsidP="00CD06E6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各参数的默认值及其含义如表</w:t>
      </w:r>
      <w:r w:rsidRPr="00B04EB2">
        <w:rPr>
          <w:rFonts w:ascii="Arial" w:hAnsi="Arial" w:cs="Arial"/>
        </w:rPr>
        <w:t xml:space="preserve"> 7-1 </w:t>
      </w:r>
      <w:r w:rsidRPr="00B04EB2">
        <w:rPr>
          <w:rFonts w:ascii="Arial" w:hAnsi="Arial" w:cs="Arial"/>
        </w:rPr>
        <w:t>所示：</w:t>
      </w:r>
    </w:p>
    <w:p w14:paraId="07E3484D" w14:textId="04D0DCAD" w:rsidR="00CD06E6" w:rsidRPr="00B04EB2" w:rsidRDefault="00CD06E6" w:rsidP="00CD06E6">
      <w:pPr>
        <w:ind w:firstLineChars="0" w:firstLine="0"/>
        <w:jc w:val="center"/>
        <w:rPr>
          <w:rFonts w:ascii="Arial" w:hAnsi="Arial" w:cs="Arial"/>
        </w:rPr>
      </w:pPr>
      <w:bookmarkStart w:id="5" w:name="_Hlk191244305"/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1</w:t>
      </w:r>
      <w:bookmarkEnd w:id="5"/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>]</w:t>
      </w:r>
      <w:r w:rsidRPr="00B04EB2">
        <w:rPr>
          <w:rFonts w:ascii="Arial" w:hAnsi="Arial" w:cs="Arial"/>
          <w:b/>
          <w:bCs/>
          <w:sz w:val="21"/>
          <w:szCs w:val="21"/>
        </w:rPr>
        <w:t>各选项的默认值及其含义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1767"/>
        <w:gridCol w:w="7249"/>
      </w:tblGrid>
      <w:tr w:rsidR="00AA6846" w:rsidRPr="00B04EB2" w14:paraId="5B5683AF" w14:textId="77777777" w:rsidTr="00185A50">
        <w:tc>
          <w:tcPr>
            <w:tcW w:w="980" w:type="pct"/>
          </w:tcPr>
          <w:p w14:paraId="77A4A233" w14:textId="1F8EE913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</w:t>
            </w:r>
          </w:p>
        </w:tc>
        <w:tc>
          <w:tcPr>
            <w:tcW w:w="4020" w:type="pct"/>
          </w:tcPr>
          <w:p w14:paraId="01EF7B36" w14:textId="273F007D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的取值</w:t>
            </w:r>
          </w:p>
        </w:tc>
      </w:tr>
      <w:tr w:rsidR="00AA6846" w:rsidRPr="00B04EB2" w14:paraId="19A2F053" w14:textId="77777777" w:rsidTr="00185A50">
        <w:tc>
          <w:tcPr>
            <w:tcW w:w="980" w:type="pct"/>
          </w:tcPr>
          <w:p w14:paraId="2106ABD7" w14:textId="7096F2BD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picture_box</w:t>
            </w:r>
            <w:proofErr w:type="spellEnd"/>
          </w:p>
        </w:tc>
        <w:tc>
          <w:tcPr>
            <w:tcW w:w="4020" w:type="pct"/>
          </w:tcPr>
          <w:p w14:paraId="17FB2ABA" w14:textId="2FAE882A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输出图像的大小（正方形一边的长度）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>=280**</w:t>
            </w:r>
          </w:p>
        </w:tc>
      </w:tr>
      <w:tr w:rsidR="00AA6846" w:rsidRPr="00B04EB2" w14:paraId="6632CEA4" w14:textId="77777777" w:rsidTr="00185A50">
        <w:tc>
          <w:tcPr>
            <w:tcW w:w="980" w:type="pct"/>
          </w:tcPr>
          <w:p w14:paraId="1AEA4FF6" w14:textId="6BCC8157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adius</w:t>
            </w:r>
          </w:p>
        </w:tc>
        <w:tc>
          <w:tcPr>
            <w:tcW w:w="4020" w:type="pct"/>
          </w:tcPr>
          <w:p w14:paraId="2A0A3F80" w14:textId="07D78D95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基因组图谱的半径，决定图片的大小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50**</w:t>
            </w:r>
          </w:p>
        </w:tc>
      </w:tr>
      <w:tr w:rsidR="00AA6846" w:rsidRPr="00B04EB2" w14:paraId="3A90CEA4" w14:textId="77777777" w:rsidTr="00185A50">
        <w:tc>
          <w:tcPr>
            <w:tcW w:w="980" w:type="pct"/>
          </w:tcPr>
          <w:p w14:paraId="462E4BCF" w14:textId="5C483DD4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arrow_radius</w:t>
            </w:r>
            <w:proofErr w:type="spellEnd"/>
          </w:p>
        </w:tc>
        <w:tc>
          <w:tcPr>
            <w:tcW w:w="4020" w:type="pct"/>
          </w:tcPr>
          <w:p w14:paraId="791F230E" w14:textId="2B78D41F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箭头所在圆的半径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70**</w:t>
            </w:r>
          </w:p>
        </w:tc>
      </w:tr>
      <w:tr w:rsidR="00AA6846" w:rsidRPr="00B04EB2" w14:paraId="6870A279" w14:textId="77777777" w:rsidTr="00185A50">
        <w:tc>
          <w:tcPr>
            <w:tcW w:w="980" w:type="pct"/>
          </w:tcPr>
          <w:p w14:paraId="60543B79" w14:textId="1541D3BD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arrow_size</w:t>
            </w:r>
            <w:proofErr w:type="spellEnd"/>
          </w:p>
        </w:tc>
        <w:tc>
          <w:tcPr>
            <w:tcW w:w="4020" w:type="pct"/>
          </w:tcPr>
          <w:p w14:paraId="1A7A7F41" w14:textId="0F421B38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箭头的大小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0**</w:t>
            </w:r>
          </w:p>
        </w:tc>
      </w:tr>
      <w:tr w:rsidR="00AA6846" w:rsidRPr="00B04EB2" w14:paraId="70433EFA" w14:textId="77777777" w:rsidTr="00185A50">
        <w:tc>
          <w:tcPr>
            <w:tcW w:w="980" w:type="pct"/>
          </w:tcPr>
          <w:p w14:paraId="4415EF32" w14:textId="4FD5ADE3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arrow_thickness</w:t>
            </w:r>
            <w:proofErr w:type="spellEnd"/>
          </w:p>
        </w:tc>
        <w:tc>
          <w:tcPr>
            <w:tcW w:w="4020" w:type="pct"/>
          </w:tcPr>
          <w:p w14:paraId="188638F1" w14:textId="23F6F659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箭头线的粗细，</w:t>
            </w:r>
            <w:r w:rsidRPr="00B04EB2">
              <w:rPr>
                <w:rFonts w:ascii="Arial" w:hAnsi="Arial" w:cs="Arial"/>
                <w:sz w:val="21"/>
                <w:szCs w:val="21"/>
              </w:rPr>
              <w:t>**Default=2**</w:t>
            </w:r>
          </w:p>
        </w:tc>
      </w:tr>
      <w:tr w:rsidR="00AA6846" w:rsidRPr="00B04EB2" w14:paraId="4FD7A63C" w14:textId="77777777" w:rsidTr="00185A50">
        <w:tc>
          <w:tcPr>
            <w:tcW w:w="980" w:type="pct"/>
          </w:tcPr>
          <w:p w14:paraId="07CB7F6A" w14:textId="744C0147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ont_size</w:t>
            </w:r>
            <w:proofErr w:type="spellEnd"/>
          </w:p>
        </w:tc>
        <w:tc>
          <w:tcPr>
            <w:tcW w:w="4020" w:type="pct"/>
          </w:tcPr>
          <w:p w14:paraId="24E3BD08" w14:textId="7B1B90BE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字体大小，</w:t>
            </w:r>
            <w:r w:rsidRPr="00B04EB2">
              <w:rPr>
                <w:rFonts w:ascii="Arial" w:hAnsi="Arial" w:cs="Arial"/>
                <w:sz w:val="21"/>
                <w:szCs w:val="21"/>
              </w:rPr>
              <w:t>**Default=18**</w:t>
            </w:r>
          </w:p>
        </w:tc>
      </w:tr>
      <w:tr w:rsidR="00AA6846" w:rsidRPr="00B04EB2" w14:paraId="6B26EDD8" w14:textId="77777777" w:rsidTr="00185A50">
        <w:tc>
          <w:tcPr>
            <w:tcW w:w="980" w:type="pct"/>
          </w:tcPr>
          <w:p w14:paraId="36CA0A14" w14:textId="4C296A50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tag_height</w:t>
            </w:r>
            <w:proofErr w:type="spellEnd"/>
          </w:p>
        </w:tc>
        <w:tc>
          <w:tcPr>
            <w:tcW w:w="4020" w:type="pct"/>
          </w:tcPr>
          <w:p w14:paraId="7FF167C5" w14:textId="7217259A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标签（环形扇形）的高度，</w:t>
            </w:r>
            <w:r w:rsidRPr="00B04EB2">
              <w:rPr>
                <w:rFonts w:ascii="Arial" w:hAnsi="Arial" w:cs="Arial"/>
                <w:sz w:val="21"/>
                <w:szCs w:val="21"/>
              </w:rPr>
              <w:t>**Default=20**</w:t>
            </w:r>
          </w:p>
        </w:tc>
      </w:tr>
      <w:tr w:rsidR="00AA6846" w:rsidRPr="00B04EB2" w14:paraId="02211D00" w14:textId="77777777" w:rsidTr="00185A50">
        <w:tc>
          <w:tcPr>
            <w:tcW w:w="980" w:type="pct"/>
          </w:tcPr>
          <w:p w14:paraId="1EB1EC33" w14:textId="7CFB58BD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tag_line_width</w:t>
            </w:r>
            <w:proofErr w:type="spellEnd"/>
          </w:p>
        </w:tc>
        <w:tc>
          <w:tcPr>
            <w:tcW w:w="4020" w:type="pct"/>
          </w:tcPr>
          <w:p w14:paraId="2ABF25FD" w14:textId="55EFB5EB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标签（环形扇形）轮廓厚度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**</w:t>
            </w:r>
          </w:p>
        </w:tc>
      </w:tr>
    </w:tbl>
    <w:p w14:paraId="4BD8C090" w14:textId="77777777" w:rsidR="00B04EB2" w:rsidRDefault="00B04EB2" w:rsidP="00B04EB2"/>
    <w:p w14:paraId="5366B72C" w14:textId="1CA814D3" w:rsidR="009165F0" w:rsidRPr="00B04EB2" w:rsidRDefault="00456218" w:rsidP="00B04EB2">
      <w:pPr>
        <w:pStyle w:val="2"/>
        <w:spacing w:beforeLines="0" w:before="0" w:afterLines="0" w:after="0"/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4</w:t>
      </w:r>
      <w:r w:rsidRPr="00B04EB2">
        <w:rPr>
          <w:rFonts w:ascii="Arial" w:hAnsi="Arial" w:cs="Arial"/>
        </w:rPr>
        <w:t>、</w:t>
      </w:r>
      <w:r w:rsidR="007D5B20" w:rsidRPr="00B04EB2">
        <w:rPr>
          <w:rFonts w:ascii="Arial" w:hAnsi="Arial" w:cs="Arial"/>
        </w:rPr>
        <w:t>重复序列</w:t>
      </w:r>
      <w:r w:rsidR="009165F0" w:rsidRPr="00B04EB2">
        <w:rPr>
          <w:rFonts w:ascii="Arial" w:hAnsi="Arial" w:cs="Arial"/>
        </w:rPr>
        <w:t>的</w:t>
      </w:r>
      <w:r w:rsidRPr="00B04EB2">
        <w:rPr>
          <w:rFonts w:ascii="Arial" w:hAnsi="Arial" w:cs="Arial"/>
        </w:rPr>
        <w:t>颜色</w:t>
      </w:r>
      <w:r w:rsidR="009165F0" w:rsidRPr="00B04EB2">
        <w:rPr>
          <w:rFonts w:ascii="Arial" w:hAnsi="Arial" w:cs="Arial"/>
        </w:rPr>
        <w:t>参数</w:t>
      </w:r>
    </w:p>
    <w:p w14:paraId="4DD8B153" w14:textId="12158DA1" w:rsidR="009165F0" w:rsidRPr="00B04EB2" w:rsidRDefault="009165F0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color_library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选项用于设置基因组图谱中重复序列单元的颜色。</w:t>
      </w:r>
      <w:r w:rsidR="005946DA" w:rsidRPr="00B04EB2">
        <w:rPr>
          <w:rFonts w:ascii="Arial" w:hAnsi="Arial" w:cs="Arial"/>
        </w:rPr>
        <w:t>颜色可用</w:t>
      </w:r>
      <w:r w:rsidR="007D5B20" w:rsidRPr="00B04EB2">
        <w:rPr>
          <w:rFonts w:ascii="Arial" w:hAnsi="Arial" w:cs="Arial"/>
        </w:rPr>
        <w:t xml:space="preserve"> </w:t>
      </w:r>
      <w:r w:rsidR="00456218" w:rsidRPr="00B04EB2">
        <w:rPr>
          <w:rFonts w:ascii="Arial" w:hAnsi="Arial" w:cs="Arial"/>
        </w:rPr>
        <w:t>60</w:t>
      </w:r>
      <w:r w:rsidR="007D5B20" w:rsidRPr="00B04EB2">
        <w:rPr>
          <w:rFonts w:ascii="Arial" w:hAnsi="Arial" w:cs="Arial"/>
        </w:rPr>
        <w:t xml:space="preserve"> </w:t>
      </w:r>
      <w:r w:rsidR="005946DA" w:rsidRPr="00B04EB2">
        <w:rPr>
          <w:rFonts w:ascii="Arial" w:hAnsi="Arial" w:cs="Arial"/>
        </w:rPr>
        <w:t>种内置颜色的英语单词表示，也可以用</w:t>
      </w:r>
      <w:r w:rsidR="005946DA" w:rsidRPr="00B04EB2">
        <w:rPr>
          <w:rFonts w:ascii="Arial" w:hAnsi="Arial" w:cs="Arial"/>
        </w:rPr>
        <w:t>RGB</w:t>
      </w:r>
      <w:r w:rsidR="005946DA" w:rsidRPr="00B04EB2">
        <w:rPr>
          <w:rFonts w:ascii="Arial" w:hAnsi="Arial" w:cs="Arial"/>
        </w:rPr>
        <w:t>和</w:t>
      </w:r>
      <w:r w:rsidR="005946DA" w:rsidRPr="00B04EB2">
        <w:rPr>
          <w:rFonts w:ascii="Arial" w:hAnsi="Arial" w:cs="Arial"/>
        </w:rPr>
        <w:t>16</w:t>
      </w:r>
      <w:r w:rsidR="005946DA" w:rsidRPr="00B04EB2">
        <w:rPr>
          <w:rFonts w:ascii="Arial" w:hAnsi="Arial" w:cs="Arial"/>
        </w:rPr>
        <w:t>进制表示。</w:t>
      </w:r>
    </w:p>
    <w:p w14:paraId="5FC2E084" w14:textId="34F26067" w:rsidR="009165F0" w:rsidRPr="00B04EB2" w:rsidRDefault="00456218" w:rsidP="00B04EB2">
      <w:r w:rsidRPr="00B04EB2">
        <w:t>内置的</w:t>
      </w:r>
      <w:r w:rsidRPr="00B04EB2">
        <w:t>60</w:t>
      </w:r>
      <w:r w:rsidRPr="00B04EB2">
        <w:t>种颜色</w:t>
      </w:r>
      <w:proofErr w:type="gramStart"/>
      <w:r w:rsidRPr="00B04EB2">
        <w:t>筛选自</w:t>
      </w:r>
      <w:proofErr w:type="gramEnd"/>
      <w:r w:rsidRPr="00B04EB2">
        <w:t>python</w:t>
      </w:r>
      <w:r w:rsidRPr="00B04EB2">
        <w:t>的</w:t>
      </w:r>
      <w:proofErr w:type="spellStart"/>
      <w:r w:rsidRPr="00B04EB2">
        <w:t>webcolors</w:t>
      </w:r>
      <w:proofErr w:type="spellEnd"/>
      <w:r w:rsidRPr="00B04EB2">
        <w:t>库，分别为：</w:t>
      </w:r>
      <w:r w:rsidRPr="00B04EB2">
        <w:t>black</w:t>
      </w:r>
      <w:r w:rsidRPr="00B04EB2">
        <w:t>，</w:t>
      </w:r>
      <w:r w:rsidRPr="00B04EB2">
        <w:t>red</w:t>
      </w:r>
      <w:r w:rsidRPr="00B04EB2">
        <w:t>，</w:t>
      </w:r>
      <w:r w:rsidRPr="00B04EB2">
        <w:t>orange</w:t>
      </w:r>
      <w:r w:rsidRPr="00B04EB2">
        <w:t>，</w:t>
      </w:r>
      <w:r w:rsidRPr="00B04EB2">
        <w:t>yellow</w:t>
      </w:r>
      <w:r w:rsidRPr="00B04EB2">
        <w:t>，</w:t>
      </w:r>
      <w:r w:rsidRPr="00B04EB2">
        <w:t>green</w:t>
      </w:r>
      <w:r w:rsidRPr="00B04EB2">
        <w:t>，</w:t>
      </w:r>
      <w:r w:rsidRPr="00B04EB2">
        <w:t>cyan</w:t>
      </w:r>
      <w:r w:rsidRPr="00B04EB2">
        <w:t>，</w:t>
      </w:r>
      <w:r w:rsidRPr="00B04EB2">
        <w:t>blue</w:t>
      </w:r>
      <w:r w:rsidRPr="00B04EB2">
        <w:t>，</w:t>
      </w:r>
      <w:r w:rsidRPr="00B04EB2">
        <w:t>purple</w:t>
      </w:r>
      <w:r w:rsidRPr="00B04EB2">
        <w:t>，</w:t>
      </w:r>
      <w:r w:rsidRPr="00B04EB2">
        <w:t>brown</w:t>
      </w:r>
      <w:r w:rsidRPr="00B04EB2">
        <w:t>，</w:t>
      </w:r>
      <w:r w:rsidRPr="00B04EB2">
        <w:t>gray</w:t>
      </w:r>
      <w:r w:rsidRPr="00B04EB2">
        <w:t>，</w:t>
      </w:r>
      <w:proofErr w:type="spellStart"/>
      <w:r w:rsidRPr="00B04EB2">
        <w:t>darkslategray</w:t>
      </w:r>
      <w:proofErr w:type="spellEnd"/>
      <w:r w:rsidRPr="00B04EB2">
        <w:t>，</w:t>
      </w:r>
      <w:proofErr w:type="spellStart"/>
      <w:r w:rsidRPr="00B04EB2">
        <w:t>dimgray</w:t>
      </w:r>
      <w:proofErr w:type="spellEnd"/>
      <w:r w:rsidRPr="00B04EB2">
        <w:t>，</w:t>
      </w:r>
      <w:r w:rsidRPr="00B04EB2">
        <w:t>navy</w:t>
      </w:r>
      <w:r w:rsidRPr="00B04EB2">
        <w:t>，</w:t>
      </w:r>
      <w:r w:rsidRPr="00B04EB2">
        <w:t>indigo</w:t>
      </w:r>
      <w:r w:rsidRPr="00B04EB2">
        <w:t>，</w:t>
      </w:r>
      <w:proofErr w:type="spellStart"/>
      <w:r w:rsidRPr="00B04EB2">
        <w:t>darkgreen</w:t>
      </w:r>
      <w:proofErr w:type="spellEnd"/>
      <w:r w:rsidRPr="00B04EB2">
        <w:t>，</w:t>
      </w:r>
      <w:proofErr w:type="spellStart"/>
      <w:r w:rsidRPr="00B04EB2">
        <w:t>darkred</w:t>
      </w:r>
      <w:proofErr w:type="spellEnd"/>
      <w:r w:rsidRPr="00B04EB2">
        <w:t>，</w:t>
      </w:r>
      <w:r w:rsidRPr="00B04EB2">
        <w:t>firebrick</w:t>
      </w:r>
      <w:r w:rsidRPr="00B04EB2">
        <w:t>，</w:t>
      </w:r>
      <w:r w:rsidRPr="00B04EB2">
        <w:t>crimson</w:t>
      </w:r>
      <w:r w:rsidRPr="00B04EB2">
        <w:t>，</w:t>
      </w:r>
      <w:r w:rsidRPr="00B04EB2">
        <w:t>chocolate</w:t>
      </w:r>
      <w:r w:rsidRPr="00B04EB2">
        <w:t>，</w:t>
      </w:r>
      <w:r w:rsidRPr="00B04EB2">
        <w:t>olive</w:t>
      </w:r>
      <w:r w:rsidRPr="00B04EB2">
        <w:t>，</w:t>
      </w:r>
      <w:proofErr w:type="spellStart"/>
      <w:r w:rsidRPr="00B04EB2">
        <w:t>yellowgreen</w:t>
      </w:r>
      <w:proofErr w:type="spellEnd"/>
      <w:r w:rsidRPr="00B04EB2">
        <w:t>，</w:t>
      </w:r>
      <w:proofErr w:type="spellStart"/>
      <w:r w:rsidRPr="00B04EB2">
        <w:t>lawngreen</w:t>
      </w:r>
      <w:proofErr w:type="spellEnd"/>
      <w:r w:rsidRPr="00B04EB2">
        <w:t>，</w:t>
      </w:r>
      <w:proofErr w:type="spellStart"/>
      <w:r w:rsidRPr="00B04EB2">
        <w:t>limegreen</w:t>
      </w:r>
      <w:proofErr w:type="spellEnd"/>
      <w:r w:rsidRPr="00B04EB2">
        <w:t>，</w:t>
      </w:r>
      <w:proofErr w:type="spellStart"/>
      <w:r w:rsidRPr="00B04EB2">
        <w:t>greenyellow</w:t>
      </w:r>
      <w:proofErr w:type="spellEnd"/>
      <w:r w:rsidRPr="00B04EB2">
        <w:t>，</w:t>
      </w:r>
      <w:proofErr w:type="spellStart"/>
      <w:r w:rsidRPr="00B04EB2">
        <w:t>lightseagreen</w:t>
      </w:r>
      <w:proofErr w:type="spellEnd"/>
      <w:r w:rsidRPr="00B04EB2">
        <w:t>，</w:t>
      </w:r>
      <w:proofErr w:type="spellStart"/>
      <w:r w:rsidRPr="00B04EB2">
        <w:t>seagreen</w:t>
      </w:r>
      <w:proofErr w:type="spellEnd"/>
      <w:r w:rsidRPr="00B04EB2">
        <w:t>，</w:t>
      </w:r>
      <w:proofErr w:type="spellStart"/>
      <w:r w:rsidRPr="00B04EB2">
        <w:t>darkseagreen</w:t>
      </w:r>
      <w:proofErr w:type="spellEnd"/>
      <w:r w:rsidRPr="00B04EB2">
        <w:t>，</w:t>
      </w:r>
      <w:proofErr w:type="spellStart"/>
      <w:r w:rsidRPr="00B04EB2">
        <w:t>lightgreen</w:t>
      </w:r>
      <w:proofErr w:type="spellEnd"/>
      <w:r w:rsidRPr="00B04EB2">
        <w:t>，</w:t>
      </w:r>
      <w:proofErr w:type="spellStart"/>
      <w:r w:rsidRPr="00B04EB2">
        <w:t>forestgreen</w:t>
      </w:r>
      <w:proofErr w:type="spellEnd"/>
      <w:r w:rsidRPr="00B04EB2">
        <w:t>，</w:t>
      </w:r>
      <w:proofErr w:type="spellStart"/>
      <w:r w:rsidRPr="00B04EB2">
        <w:t>darkcyan</w:t>
      </w:r>
      <w:proofErr w:type="spellEnd"/>
      <w:r w:rsidRPr="00B04EB2">
        <w:t>，</w:t>
      </w:r>
      <w:proofErr w:type="spellStart"/>
      <w:r w:rsidRPr="00B04EB2">
        <w:t>mediumturquoise</w:t>
      </w:r>
      <w:proofErr w:type="spellEnd"/>
      <w:r w:rsidRPr="00B04EB2">
        <w:t>，</w:t>
      </w:r>
      <w:r w:rsidRPr="00B04EB2">
        <w:t>turquoise</w:t>
      </w:r>
      <w:r w:rsidRPr="00B04EB2">
        <w:t>，</w:t>
      </w:r>
      <w:r w:rsidRPr="00B04EB2">
        <w:t>aquamarine</w:t>
      </w:r>
      <w:r w:rsidRPr="00B04EB2">
        <w:t>，</w:t>
      </w:r>
      <w:proofErr w:type="spellStart"/>
      <w:r w:rsidRPr="00B04EB2">
        <w:t>mediumaquamarine</w:t>
      </w:r>
      <w:proofErr w:type="spellEnd"/>
      <w:r w:rsidRPr="00B04EB2">
        <w:t>，</w:t>
      </w:r>
      <w:r w:rsidRPr="00B04EB2">
        <w:t>aqua</w:t>
      </w:r>
      <w:r w:rsidRPr="00B04EB2">
        <w:t>，</w:t>
      </w:r>
      <w:proofErr w:type="spellStart"/>
      <w:r w:rsidRPr="00B04EB2">
        <w:t>deepskyblue</w:t>
      </w:r>
      <w:proofErr w:type="spellEnd"/>
      <w:r w:rsidRPr="00B04EB2">
        <w:t>，</w:t>
      </w:r>
      <w:proofErr w:type="spellStart"/>
      <w:r w:rsidRPr="00B04EB2">
        <w:t>skyblue</w:t>
      </w:r>
      <w:proofErr w:type="spellEnd"/>
      <w:r w:rsidRPr="00B04EB2">
        <w:t>，</w:t>
      </w:r>
      <w:proofErr w:type="spellStart"/>
      <w:r w:rsidRPr="00B04EB2">
        <w:t>steelblue</w:t>
      </w:r>
      <w:proofErr w:type="spellEnd"/>
      <w:r w:rsidRPr="00B04EB2">
        <w:t>，</w:t>
      </w:r>
      <w:proofErr w:type="spellStart"/>
      <w:r w:rsidRPr="00B04EB2">
        <w:t>cadetblue</w:t>
      </w:r>
      <w:proofErr w:type="spellEnd"/>
      <w:r w:rsidRPr="00B04EB2">
        <w:t>，</w:t>
      </w:r>
      <w:proofErr w:type="spellStart"/>
      <w:r w:rsidRPr="00B04EB2">
        <w:t>royalblue</w:t>
      </w:r>
      <w:proofErr w:type="spellEnd"/>
      <w:r w:rsidRPr="00B04EB2">
        <w:t>，</w:t>
      </w:r>
      <w:proofErr w:type="spellStart"/>
      <w:r w:rsidRPr="00B04EB2">
        <w:t>mediumblue</w:t>
      </w:r>
      <w:proofErr w:type="spellEnd"/>
      <w:r w:rsidRPr="00B04EB2">
        <w:t>，</w:t>
      </w:r>
      <w:proofErr w:type="spellStart"/>
      <w:r w:rsidRPr="00B04EB2">
        <w:t>darkviolet</w:t>
      </w:r>
      <w:proofErr w:type="spellEnd"/>
      <w:r w:rsidRPr="00B04EB2">
        <w:t>，</w:t>
      </w:r>
      <w:r w:rsidRPr="00B04EB2">
        <w:t>plum</w:t>
      </w:r>
      <w:r w:rsidRPr="00B04EB2">
        <w:t>，</w:t>
      </w:r>
      <w:proofErr w:type="spellStart"/>
      <w:r w:rsidRPr="00B04EB2">
        <w:t>deeppink</w:t>
      </w:r>
      <w:proofErr w:type="spellEnd"/>
      <w:r w:rsidRPr="00B04EB2">
        <w:t>，</w:t>
      </w:r>
      <w:proofErr w:type="spellStart"/>
      <w:r w:rsidRPr="00B04EB2">
        <w:t>hotpink</w:t>
      </w:r>
      <w:proofErr w:type="spellEnd"/>
      <w:r w:rsidRPr="00B04EB2">
        <w:t>，</w:t>
      </w:r>
      <w:r w:rsidRPr="00B04EB2">
        <w:t>pink</w:t>
      </w:r>
      <w:r w:rsidRPr="00B04EB2">
        <w:t>，</w:t>
      </w:r>
      <w:proofErr w:type="spellStart"/>
      <w:r w:rsidRPr="00B04EB2">
        <w:t>palevioletred</w:t>
      </w:r>
      <w:proofErr w:type="spellEnd"/>
      <w:r w:rsidRPr="00B04EB2">
        <w:t>，</w:t>
      </w:r>
      <w:proofErr w:type="spellStart"/>
      <w:r w:rsidRPr="00B04EB2">
        <w:t>mediumvioletred</w:t>
      </w:r>
      <w:proofErr w:type="spellEnd"/>
      <w:r w:rsidRPr="00B04EB2">
        <w:t>，</w:t>
      </w:r>
      <w:r w:rsidRPr="00B04EB2">
        <w:t>coral</w:t>
      </w:r>
      <w:r w:rsidRPr="00B04EB2">
        <w:t>，</w:t>
      </w:r>
      <w:proofErr w:type="spellStart"/>
      <w:r w:rsidRPr="00B04EB2">
        <w:t>orangered</w:t>
      </w:r>
      <w:proofErr w:type="spellEnd"/>
      <w:r w:rsidRPr="00B04EB2">
        <w:t>，</w:t>
      </w:r>
      <w:proofErr w:type="spellStart"/>
      <w:r w:rsidRPr="00B04EB2">
        <w:t>darkorange</w:t>
      </w:r>
      <w:proofErr w:type="spellEnd"/>
      <w:r w:rsidRPr="00B04EB2">
        <w:t>，</w:t>
      </w:r>
      <w:r w:rsidRPr="00B04EB2">
        <w:t>goldenrod</w:t>
      </w:r>
      <w:r w:rsidRPr="00B04EB2">
        <w:t>，</w:t>
      </w:r>
      <w:r w:rsidRPr="00B04EB2">
        <w:t>gold</w:t>
      </w:r>
      <w:r w:rsidRPr="00B04EB2">
        <w:t>，</w:t>
      </w:r>
      <w:r w:rsidRPr="00B04EB2">
        <w:t>khaki</w:t>
      </w:r>
      <w:r w:rsidRPr="00B04EB2">
        <w:t>，</w:t>
      </w:r>
      <w:proofErr w:type="spellStart"/>
      <w:r w:rsidRPr="00B04EB2">
        <w:t>darkkhaki</w:t>
      </w:r>
      <w:proofErr w:type="spellEnd"/>
      <w:r w:rsidRPr="00B04EB2">
        <w:t>，</w:t>
      </w:r>
      <w:r w:rsidRPr="00B04EB2">
        <w:t>wheat</w:t>
      </w:r>
      <w:r w:rsidRPr="00B04EB2">
        <w:t>，</w:t>
      </w:r>
      <w:proofErr w:type="spellStart"/>
      <w:r w:rsidRPr="00B04EB2">
        <w:t>lightgrey</w:t>
      </w:r>
      <w:proofErr w:type="spellEnd"/>
      <w:r w:rsidRPr="00B04EB2">
        <w:t>，</w:t>
      </w:r>
      <w:proofErr w:type="spellStart"/>
      <w:r w:rsidRPr="00B04EB2">
        <w:t>lightslategray</w:t>
      </w:r>
      <w:proofErr w:type="spellEnd"/>
      <w:r w:rsidRPr="00B04EB2">
        <w:t>，</w:t>
      </w:r>
      <w:proofErr w:type="spellStart"/>
      <w:r w:rsidRPr="00B04EB2">
        <w:t>slategray</w:t>
      </w:r>
      <w:proofErr w:type="spellEnd"/>
      <w:r w:rsidRPr="00B04EB2">
        <w:t>，</w:t>
      </w:r>
      <w:proofErr w:type="spellStart"/>
      <w:r w:rsidRPr="00B04EB2">
        <w:t>darkgray</w:t>
      </w:r>
      <w:proofErr w:type="spellEnd"/>
      <w:r w:rsidRPr="00B04EB2">
        <w:t>.</w:t>
      </w:r>
    </w:p>
    <w:p w14:paraId="2A9008A8" w14:textId="75A08340" w:rsidR="00593E2A" w:rsidRPr="00B04EB2" w:rsidRDefault="000A3370" w:rsidP="00B04EB2">
      <w:pPr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RGB </w:t>
      </w:r>
      <w:r w:rsidRPr="00B04EB2">
        <w:rPr>
          <w:rFonts w:ascii="Arial" w:hAnsi="Arial" w:cs="Arial"/>
        </w:rPr>
        <w:t>的颜色设置如：</w:t>
      </w:r>
      <w:r w:rsidRPr="00B04EB2">
        <w:rPr>
          <w:rFonts w:ascii="Arial" w:hAnsi="Arial" w:cs="Arial"/>
        </w:rPr>
        <w:t>0.0.0</w:t>
      </w:r>
      <w:r w:rsidRPr="00B04EB2">
        <w:rPr>
          <w:rFonts w:ascii="Arial" w:hAnsi="Arial" w:cs="Arial"/>
        </w:rPr>
        <w:t>（黑），</w:t>
      </w:r>
      <w:r w:rsidRPr="00B04EB2">
        <w:rPr>
          <w:rFonts w:ascii="Arial" w:hAnsi="Arial" w:cs="Arial"/>
        </w:rPr>
        <w:t>255.0.0</w:t>
      </w:r>
      <w:r w:rsidRPr="00B04EB2">
        <w:rPr>
          <w:rFonts w:ascii="Arial" w:hAnsi="Arial" w:cs="Arial"/>
        </w:rPr>
        <w:t>（</w:t>
      </w:r>
      <w:proofErr w:type="gramStart"/>
      <w:r w:rsidRPr="00B04EB2">
        <w:rPr>
          <w:rFonts w:ascii="Arial" w:hAnsi="Arial" w:cs="Arial"/>
        </w:rPr>
        <w:t>赤</w:t>
      </w:r>
      <w:proofErr w:type="gramEnd"/>
      <w:r w:rsidRPr="00B04EB2">
        <w:rPr>
          <w:rFonts w:ascii="Arial" w:hAnsi="Arial" w:cs="Arial"/>
        </w:rPr>
        <w:t>），</w:t>
      </w:r>
      <w:r w:rsidRPr="00B04EB2">
        <w:rPr>
          <w:rFonts w:ascii="Arial" w:hAnsi="Arial" w:cs="Arial"/>
        </w:rPr>
        <w:t>255.165.0</w:t>
      </w:r>
      <w:r w:rsidRPr="00B04EB2">
        <w:rPr>
          <w:rFonts w:ascii="Arial" w:hAnsi="Arial" w:cs="Arial"/>
        </w:rPr>
        <w:t>（橙），</w:t>
      </w:r>
      <w:r w:rsidRPr="00B04EB2">
        <w:rPr>
          <w:rFonts w:ascii="Arial" w:hAnsi="Arial" w:cs="Arial"/>
        </w:rPr>
        <w:t>255.255.0</w:t>
      </w:r>
      <w:r w:rsidRPr="00B04EB2">
        <w:rPr>
          <w:rFonts w:ascii="Arial" w:hAnsi="Arial" w:cs="Arial"/>
        </w:rPr>
        <w:t>（黄），</w:t>
      </w:r>
      <w:r w:rsidRPr="00B04EB2">
        <w:rPr>
          <w:rFonts w:ascii="Arial" w:hAnsi="Arial" w:cs="Arial"/>
        </w:rPr>
        <w:t>0.255.0</w:t>
      </w:r>
      <w:r w:rsidRPr="00B04EB2">
        <w:rPr>
          <w:rFonts w:ascii="Arial" w:hAnsi="Arial" w:cs="Arial"/>
        </w:rPr>
        <w:t>（绿），</w:t>
      </w:r>
      <w:r w:rsidRPr="00B04EB2">
        <w:rPr>
          <w:rFonts w:ascii="Arial" w:hAnsi="Arial" w:cs="Arial"/>
        </w:rPr>
        <w:t>0.255.255</w:t>
      </w:r>
      <w:r w:rsidRPr="00B04EB2">
        <w:rPr>
          <w:rFonts w:ascii="Arial" w:hAnsi="Arial" w:cs="Arial"/>
        </w:rPr>
        <w:t>（青），</w:t>
      </w:r>
      <w:r w:rsidRPr="00B04EB2">
        <w:rPr>
          <w:rFonts w:ascii="Arial" w:hAnsi="Arial" w:cs="Arial"/>
        </w:rPr>
        <w:t>0.0.255</w:t>
      </w:r>
      <w:r w:rsidRPr="00B04EB2">
        <w:rPr>
          <w:rFonts w:ascii="Arial" w:hAnsi="Arial" w:cs="Arial"/>
        </w:rPr>
        <w:t>（蓝），</w:t>
      </w:r>
      <w:r w:rsidRPr="00B04EB2">
        <w:rPr>
          <w:rFonts w:ascii="Arial" w:hAnsi="Arial" w:cs="Arial"/>
        </w:rPr>
        <w:t>128.0.128</w:t>
      </w:r>
      <w:r w:rsidRPr="00B04EB2">
        <w:rPr>
          <w:rFonts w:ascii="Arial" w:hAnsi="Arial" w:cs="Arial"/>
        </w:rPr>
        <w:t>（紫）。</w:t>
      </w:r>
    </w:p>
    <w:p w14:paraId="07E8895A" w14:textId="7DF697D5" w:rsidR="00593E2A" w:rsidRPr="00B04EB2" w:rsidRDefault="000A3370" w:rsidP="00B04EB2">
      <w:pPr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16 </w:t>
      </w:r>
      <w:r w:rsidRPr="00B04EB2">
        <w:rPr>
          <w:rFonts w:ascii="Arial" w:hAnsi="Arial" w:cs="Arial"/>
        </w:rPr>
        <w:t>进制表示的颜色如：</w:t>
      </w:r>
      <w:r w:rsidR="00A1098D" w:rsidRPr="00B04EB2">
        <w:rPr>
          <w:rFonts w:ascii="Arial" w:hAnsi="Arial" w:cs="Arial"/>
        </w:rPr>
        <w:t>#000000</w:t>
      </w:r>
      <w:r w:rsidR="00A1098D" w:rsidRPr="00B04EB2">
        <w:rPr>
          <w:rFonts w:ascii="Arial" w:hAnsi="Arial" w:cs="Arial"/>
        </w:rPr>
        <w:t>（黑），</w:t>
      </w:r>
      <w:r w:rsidR="00A1098D" w:rsidRPr="00B04EB2">
        <w:rPr>
          <w:rFonts w:ascii="Arial" w:hAnsi="Arial" w:cs="Arial"/>
        </w:rPr>
        <w:t>#FF0000</w:t>
      </w:r>
      <w:r w:rsidR="00A1098D" w:rsidRPr="00B04EB2">
        <w:rPr>
          <w:rFonts w:ascii="Arial" w:hAnsi="Arial" w:cs="Arial"/>
        </w:rPr>
        <w:t>（</w:t>
      </w:r>
      <w:proofErr w:type="gramStart"/>
      <w:r w:rsidR="00A1098D" w:rsidRPr="00B04EB2">
        <w:rPr>
          <w:rFonts w:ascii="Arial" w:hAnsi="Arial" w:cs="Arial"/>
        </w:rPr>
        <w:t>赤</w:t>
      </w:r>
      <w:proofErr w:type="gramEnd"/>
      <w:r w:rsidR="00A1098D" w:rsidRPr="00B04EB2">
        <w:rPr>
          <w:rFonts w:ascii="Arial" w:hAnsi="Arial" w:cs="Arial"/>
        </w:rPr>
        <w:t>），</w:t>
      </w:r>
      <w:r w:rsidR="00A1098D" w:rsidRPr="00B04EB2">
        <w:rPr>
          <w:rFonts w:ascii="Arial" w:hAnsi="Arial" w:cs="Arial"/>
        </w:rPr>
        <w:t>#FFA500</w:t>
      </w:r>
      <w:r w:rsidR="00A1098D" w:rsidRPr="00B04EB2">
        <w:rPr>
          <w:rFonts w:ascii="Arial" w:hAnsi="Arial" w:cs="Arial"/>
        </w:rPr>
        <w:t>（橙），</w:t>
      </w:r>
      <w:r w:rsidR="00A1098D" w:rsidRPr="00B04EB2">
        <w:rPr>
          <w:rFonts w:ascii="Arial" w:hAnsi="Arial" w:cs="Arial"/>
        </w:rPr>
        <w:t>#FFFF00</w:t>
      </w:r>
      <w:r w:rsidR="00A1098D" w:rsidRPr="00B04EB2">
        <w:rPr>
          <w:rFonts w:ascii="Arial" w:hAnsi="Arial" w:cs="Arial"/>
        </w:rPr>
        <w:t>（黄），</w:t>
      </w:r>
      <w:r w:rsidR="00A1098D" w:rsidRPr="00B04EB2">
        <w:rPr>
          <w:rFonts w:ascii="Arial" w:hAnsi="Arial" w:cs="Arial"/>
        </w:rPr>
        <w:t>#00FF00</w:t>
      </w:r>
      <w:r w:rsidR="00A1098D" w:rsidRPr="00B04EB2">
        <w:rPr>
          <w:rFonts w:ascii="Arial" w:hAnsi="Arial" w:cs="Arial"/>
        </w:rPr>
        <w:t>（绿），</w:t>
      </w:r>
      <w:r w:rsidR="00A1098D" w:rsidRPr="00B04EB2">
        <w:rPr>
          <w:rFonts w:ascii="Arial" w:hAnsi="Arial" w:cs="Arial"/>
        </w:rPr>
        <w:t>#00FFFF</w:t>
      </w:r>
      <w:r w:rsidR="00A1098D" w:rsidRPr="00B04EB2">
        <w:rPr>
          <w:rFonts w:ascii="Arial" w:hAnsi="Arial" w:cs="Arial"/>
        </w:rPr>
        <w:t>（青），</w:t>
      </w:r>
      <w:r w:rsidR="00A1098D" w:rsidRPr="00B04EB2">
        <w:rPr>
          <w:rFonts w:ascii="Arial" w:hAnsi="Arial" w:cs="Arial"/>
        </w:rPr>
        <w:t>#0000FF</w:t>
      </w:r>
      <w:r w:rsidR="00A1098D" w:rsidRPr="00B04EB2">
        <w:rPr>
          <w:rFonts w:ascii="Arial" w:hAnsi="Arial" w:cs="Arial"/>
        </w:rPr>
        <w:t>（蓝），</w:t>
      </w:r>
      <w:r w:rsidR="00A1098D" w:rsidRPr="00B04EB2">
        <w:rPr>
          <w:rFonts w:ascii="Arial" w:hAnsi="Arial" w:cs="Arial"/>
        </w:rPr>
        <w:t>#800080</w:t>
      </w:r>
      <w:r w:rsidR="00A1098D" w:rsidRPr="00B04EB2">
        <w:rPr>
          <w:rFonts w:ascii="Arial" w:hAnsi="Arial" w:cs="Arial"/>
        </w:rPr>
        <w:t>（紫）。</w:t>
      </w:r>
    </w:p>
    <w:p w14:paraId="2EDE8639" w14:textId="28A3D89D" w:rsidR="00456218" w:rsidRPr="00B04EB2" w:rsidRDefault="00AD784A" w:rsidP="00B04EB2">
      <w:p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ReHRV</w:t>
      </w:r>
      <w:proofErr w:type="spellEnd"/>
      <w:r w:rsidR="00C01D9C" w:rsidRPr="00B04EB2">
        <w:rPr>
          <w:rFonts w:ascii="Arial" w:hAnsi="Arial" w:cs="Arial"/>
        </w:rPr>
        <w:t>最多允许</w:t>
      </w:r>
      <w:r w:rsidR="00C01D9C" w:rsidRPr="00B04EB2">
        <w:rPr>
          <w:rFonts w:ascii="Arial" w:hAnsi="Arial" w:cs="Arial"/>
        </w:rPr>
        <w:t>30</w:t>
      </w:r>
      <w:r w:rsidR="00C01D9C" w:rsidRPr="00B04EB2">
        <w:rPr>
          <w:rFonts w:ascii="Arial" w:hAnsi="Arial" w:cs="Arial"/>
        </w:rPr>
        <w:t>个重复单元同时上色，具体的设置如图</w:t>
      </w:r>
      <w:r w:rsidR="00C01D9C" w:rsidRPr="00B04EB2">
        <w:rPr>
          <w:rFonts w:ascii="Arial" w:hAnsi="Arial" w:cs="Arial"/>
        </w:rPr>
        <w:t xml:space="preserve"> 7-</w:t>
      </w:r>
      <w:r w:rsidR="007D5B20" w:rsidRPr="00B04EB2">
        <w:rPr>
          <w:rFonts w:ascii="Arial" w:hAnsi="Arial" w:cs="Arial"/>
        </w:rPr>
        <w:t>5</w:t>
      </w:r>
      <w:r w:rsidR="00C01D9C" w:rsidRPr="00B04EB2">
        <w:rPr>
          <w:rFonts w:ascii="Arial" w:hAnsi="Arial" w:cs="Arial"/>
        </w:rPr>
        <w:t xml:space="preserve"> </w:t>
      </w:r>
      <w:r w:rsidR="00C01D9C" w:rsidRPr="00B04EB2">
        <w:rPr>
          <w:rFonts w:ascii="Arial" w:hAnsi="Arial" w:cs="Arial"/>
        </w:rPr>
        <w:t>所示：</w:t>
      </w:r>
    </w:p>
    <w:p w14:paraId="2A1D27CE" w14:textId="62D83B9C" w:rsidR="00456218" w:rsidRPr="00B04EB2" w:rsidRDefault="00B04EB2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4064" behindDoc="0" locked="0" layoutInCell="1" allowOverlap="1" wp14:anchorId="666E6103" wp14:editId="47ADFA57">
            <wp:simplePos x="0" y="0"/>
            <wp:positionH relativeFrom="column">
              <wp:posOffset>728663</wp:posOffset>
            </wp:positionH>
            <wp:positionV relativeFrom="paragraph">
              <wp:posOffset>46038</wp:posOffset>
            </wp:positionV>
            <wp:extent cx="4348162" cy="4348162"/>
            <wp:effectExtent l="0" t="0" r="0" b="0"/>
            <wp:wrapNone/>
            <wp:docPr id="15584394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439495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52719" cy="43527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8B9B15" w14:textId="2E7F78EA" w:rsidR="00456218" w:rsidRPr="00B04EB2" w:rsidRDefault="00456218" w:rsidP="00160531">
      <w:pPr>
        <w:rPr>
          <w:rFonts w:ascii="Arial" w:hAnsi="Arial" w:cs="Arial"/>
        </w:rPr>
      </w:pPr>
    </w:p>
    <w:p w14:paraId="47925D43" w14:textId="7AF9A381" w:rsidR="00456218" w:rsidRPr="00B04EB2" w:rsidRDefault="00456218" w:rsidP="00160531">
      <w:pPr>
        <w:rPr>
          <w:rFonts w:ascii="Arial" w:hAnsi="Arial" w:cs="Arial"/>
        </w:rPr>
      </w:pPr>
    </w:p>
    <w:p w14:paraId="79668B2F" w14:textId="77777777" w:rsidR="00456218" w:rsidRPr="00B04EB2" w:rsidRDefault="00456218" w:rsidP="00160531">
      <w:pPr>
        <w:rPr>
          <w:rFonts w:ascii="Arial" w:hAnsi="Arial" w:cs="Arial"/>
        </w:rPr>
      </w:pPr>
    </w:p>
    <w:p w14:paraId="269F320E" w14:textId="77777777" w:rsidR="00456218" w:rsidRPr="00B04EB2" w:rsidRDefault="00456218" w:rsidP="00160531">
      <w:pPr>
        <w:rPr>
          <w:rFonts w:ascii="Arial" w:hAnsi="Arial" w:cs="Arial"/>
        </w:rPr>
      </w:pPr>
    </w:p>
    <w:p w14:paraId="4EEB935B" w14:textId="77777777" w:rsidR="00456218" w:rsidRPr="00B04EB2" w:rsidRDefault="00456218" w:rsidP="00160531">
      <w:pPr>
        <w:rPr>
          <w:rFonts w:ascii="Arial" w:hAnsi="Arial" w:cs="Arial"/>
        </w:rPr>
      </w:pPr>
    </w:p>
    <w:p w14:paraId="752358A6" w14:textId="77777777" w:rsidR="00456218" w:rsidRPr="00B04EB2" w:rsidRDefault="00456218" w:rsidP="00160531">
      <w:pPr>
        <w:rPr>
          <w:rFonts w:ascii="Arial" w:hAnsi="Arial" w:cs="Arial"/>
        </w:rPr>
      </w:pPr>
    </w:p>
    <w:p w14:paraId="50873D37" w14:textId="77777777" w:rsidR="00456218" w:rsidRPr="00B04EB2" w:rsidRDefault="00456218" w:rsidP="00160531">
      <w:pPr>
        <w:rPr>
          <w:rFonts w:ascii="Arial" w:hAnsi="Arial" w:cs="Arial"/>
        </w:rPr>
      </w:pPr>
    </w:p>
    <w:p w14:paraId="26E23C33" w14:textId="77777777" w:rsidR="00456218" w:rsidRPr="00B04EB2" w:rsidRDefault="00456218" w:rsidP="00160531">
      <w:pPr>
        <w:rPr>
          <w:rFonts w:ascii="Arial" w:hAnsi="Arial" w:cs="Arial"/>
        </w:rPr>
      </w:pPr>
    </w:p>
    <w:p w14:paraId="493742FB" w14:textId="77777777" w:rsidR="00456218" w:rsidRPr="00B04EB2" w:rsidRDefault="00456218" w:rsidP="00160531">
      <w:pPr>
        <w:rPr>
          <w:rFonts w:ascii="Arial" w:hAnsi="Arial" w:cs="Arial"/>
        </w:rPr>
      </w:pPr>
    </w:p>
    <w:p w14:paraId="7138C71F" w14:textId="77777777" w:rsidR="009165F0" w:rsidRPr="00B04EB2" w:rsidRDefault="009165F0" w:rsidP="00160531">
      <w:pPr>
        <w:rPr>
          <w:rFonts w:ascii="Arial" w:hAnsi="Arial" w:cs="Arial"/>
        </w:rPr>
      </w:pPr>
    </w:p>
    <w:p w14:paraId="55B3575D" w14:textId="77777777" w:rsidR="009165F0" w:rsidRPr="00B04EB2" w:rsidRDefault="009165F0" w:rsidP="00160531">
      <w:pPr>
        <w:rPr>
          <w:rFonts w:ascii="Arial" w:hAnsi="Arial" w:cs="Arial"/>
        </w:rPr>
      </w:pPr>
    </w:p>
    <w:p w14:paraId="07784309" w14:textId="77777777" w:rsidR="009165F0" w:rsidRPr="00B04EB2" w:rsidRDefault="009165F0" w:rsidP="00160531">
      <w:pPr>
        <w:rPr>
          <w:rFonts w:ascii="Arial" w:hAnsi="Arial" w:cs="Arial"/>
        </w:rPr>
      </w:pPr>
    </w:p>
    <w:p w14:paraId="270F5DA8" w14:textId="77777777" w:rsidR="009165F0" w:rsidRPr="00B04EB2" w:rsidRDefault="009165F0" w:rsidP="00160531">
      <w:pPr>
        <w:rPr>
          <w:rFonts w:ascii="Arial" w:hAnsi="Arial" w:cs="Arial"/>
        </w:rPr>
      </w:pPr>
    </w:p>
    <w:p w14:paraId="64CEC3E7" w14:textId="77777777" w:rsidR="00C01D9C" w:rsidRPr="00B04EB2" w:rsidRDefault="00C01D9C" w:rsidP="00160531">
      <w:pPr>
        <w:rPr>
          <w:rFonts w:ascii="Arial" w:hAnsi="Arial" w:cs="Arial"/>
        </w:rPr>
      </w:pPr>
    </w:p>
    <w:p w14:paraId="50A2572C" w14:textId="77777777" w:rsidR="00C01D9C" w:rsidRPr="00B04EB2" w:rsidRDefault="00C01D9C" w:rsidP="00160531">
      <w:pPr>
        <w:rPr>
          <w:rFonts w:ascii="Arial" w:hAnsi="Arial" w:cs="Arial"/>
        </w:rPr>
      </w:pPr>
    </w:p>
    <w:p w14:paraId="69B069EC" w14:textId="77777777" w:rsidR="00C01D9C" w:rsidRPr="00B04EB2" w:rsidRDefault="00C01D9C" w:rsidP="00160531">
      <w:pPr>
        <w:rPr>
          <w:rFonts w:ascii="Arial" w:hAnsi="Arial" w:cs="Arial"/>
        </w:rPr>
      </w:pPr>
    </w:p>
    <w:p w14:paraId="451615E7" w14:textId="25655C46" w:rsidR="00C01D9C" w:rsidRPr="00B04EB2" w:rsidRDefault="00C01D9C" w:rsidP="00C01D9C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7D5B20" w:rsidRPr="00B04EB2">
        <w:rPr>
          <w:rFonts w:ascii="Arial" w:hAnsi="Arial" w:cs="Arial"/>
          <w:b/>
          <w:bCs/>
          <w:sz w:val="21"/>
          <w:szCs w:val="21"/>
        </w:rPr>
        <w:t>5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Pr="00B04EB2">
        <w:rPr>
          <w:rFonts w:ascii="Arial" w:hAnsi="Arial" w:cs="Arial"/>
          <w:b/>
          <w:bCs/>
          <w:sz w:val="21"/>
          <w:szCs w:val="21"/>
        </w:rPr>
        <w:t>基因组图谱内重复序列上色方案</w:t>
      </w:r>
    </w:p>
    <w:p w14:paraId="72C6748C" w14:textId="25A07622" w:rsidR="00F4688A" w:rsidRPr="00B04EB2" w:rsidRDefault="00656DDE" w:rsidP="00D0503E">
      <w:pPr>
        <w:pStyle w:val="2"/>
        <w:spacing w:beforeLines="100" w:before="312"/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5</w:t>
      </w:r>
      <w:r w:rsidR="003079D5" w:rsidRPr="00B04EB2">
        <w:rPr>
          <w:rFonts w:ascii="Arial" w:hAnsi="Arial" w:cs="Arial"/>
        </w:rPr>
        <w:t>、</w:t>
      </w:r>
      <w:r w:rsidR="00F4688A" w:rsidRPr="00B04EB2">
        <w:rPr>
          <w:rFonts w:ascii="Arial" w:hAnsi="Arial" w:cs="Arial"/>
        </w:rPr>
        <w:t>多个图谱排版的参数</w:t>
      </w:r>
    </w:p>
    <w:p w14:paraId="75BDE8A0" w14:textId="7363FC67" w:rsidR="003079D5" w:rsidRPr="00B04EB2" w:rsidRDefault="00025B1C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Arrange_map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用于设置多个图谱排版的参数，图谱按照九宫格排版</w:t>
      </w:r>
      <w:r w:rsidR="003079D5" w:rsidRPr="00B04EB2">
        <w:rPr>
          <w:rFonts w:ascii="Arial" w:hAnsi="Arial" w:cs="Arial"/>
        </w:rPr>
        <w:t>（图</w:t>
      </w:r>
      <w:r w:rsidR="003079D5" w:rsidRPr="00B04EB2">
        <w:rPr>
          <w:rFonts w:ascii="Arial" w:hAnsi="Arial" w:cs="Arial"/>
        </w:rPr>
        <w:t xml:space="preserve"> 7-</w:t>
      </w:r>
      <w:r w:rsidR="00572AFA" w:rsidRPr="00B04EB2">
        <w:rPr>
          <w:rFonts w:ascii="Arial" w:hAnsi="Arial" w:cs="Arial"/>
        </w:rPr>
        <w:t>6</w:t>
      </w:r>
      <w:r w:rsidR="003079D5" w:rsidRPr="00B04EB2">
        <w:rPr>
          <w:rFonts w:ascii="Arial" w:hAnsi="Arial" w:cs="Arial"/>
        </w:rPr>
        <w:t xml:space="preserve"> A</w:t>
      </w:r>
      <w:r w:rsidR="003079D5" w:rsidRPr="00B04EB2">
        <w:rPr>
          <w:rFonts w:ascii="Arial" w:hAnsi="Arial" w:cs="Arial"/>
        </w:rPr>
        <w:t>）：</w:t>
      </w:r>
    </w:p>
    <w:p w14:paraId="4D0F64B9" w14:textId="337A4BE2" w:rsidR="00025B1C" w:rsidRPr="00B04EB2" w:rsidRDefault="00025B1C" w:rsidP="003079D5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arrange</w:t>
      </w:r>
      <w:r w:rsidRPr="00B04EB2">
        <w:rPr>
          <w:rFonts w:ascii="Arial" w:hAnsi="Arial" w:cs="Arial"/>
        </w:rPr>
        <w:t>：是否要对多个图谱进行排版。</w:t>
      </w:r>
      <w:r w:rsidRPr="00B04EB2">
        <w:rPr>
          <w:rFonts w:ascii="Arial" w:hAnsi="Arial" w:cs="Arial"/>
        </w:rPr>
        <w:t>Yes/Y</w:t>
      </w:r>
      <w:r w:rsidRPr="00B04EB2">
        <w:rPr>
          <w:rFonts w:ascii="Arial" w:hAnsi="Arial" w:cs="Arial"/>
        </w:rPr>
        <w:t>表示进行排版，</w:t>
      </w:r>
      <w:r w:rsidRPr="00B04EB2">
        <w:rPr>
          <w:rFonts w:ascii="Arial" w:hAnsi="Arial" w:cs="Arial"/>
        </w:rPr>
        <w:t>No/N</w:t>
      </w:r>
      <w:r w:rsidRPr="00B04EB2">
        <w:rPr>
          <w:rFonts w:ascii="Arial" w:hAnsi="Arial" w:cs="Arial"/>
        </w:rPr>
        <w:t>表示不要排版。</w:t>
      </w:r>
    </w:p>
    <w:p w14:paraId="27C1F274" w14:textId="0AA989F6" w:rsidR="0083168B" w:rsidRPr="00B04EB2" w:rsidRDefault="003079D5" w:rsidP="003079D5">
      <w:pPr>
        <w:ind w:firstLineChars="0" w:firstLine="0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f</w:t>
      </w:r>
      <w:r w:rsidR="001F3CD2" w:rsidRPr="00B04EB2">
        <w:rPr>
          <w:rFonts w:ascii="Arial" w:hAnsi="Arial" w:cs="Arial"/>
        </w:rPr>
        <w:t>ont</w:t>
      </w:r>
      <w:r w:rsidRPr="00B04EB2">
        <w:rPr>
          <w:rFonts w:ascii="Arial" w:hAnsi="Arial" w:cs="Arial"/>
        </w:rPr>
        <w:t>_</w:t>
      </w:r>
      <w:r w:rsidR="001F3CD2" w:rsidRPr="00B04EB2">
        <w:rPr>
          <w:rFonts w:ascii="Arial" w:hAnsi="Arial" w:cs="Arial"/>
        </w:rPr>
        <w:t>size</w:t>
      </w:r>
      <w:proofErr w:type="spellEnd"/>
      <w:r w:rsidR="001F3CD2" w:rsidRPr="00B04EB2">
        <w:rPr>
          <w:rFonts w:ascii="Arial" w:hAnsi="Arial" w:cs="Arial"/>
        </w:rPr>
        <w:t xml:space="preserve">: </w:t>
      </w:r>
      <w:r w:rsidR="001F3CD2" w:rsidRPr="00B04EB2">
        <w:rPr>
          <w:rFonts w:ascii="Arial" w:hAnsi="Arial" w:cs="Arial"/>
        </w:rPr>
        <w:t>简单标签的字体的大小</w:t>
      </w:r>
      <w:r w:rsidR="00C71B34" w:rsidRPr="00B04EB2">
        <w:rPr>
          <w:rFonts w:ascii="Arial" w:hAnsi="Arial" w:cs="Arial"/>
        </w:rPr>
        <w:t>。</w:t>
      </w:r>
    </w:p>
    <w:p w14:paraId="5325BA67" w14:textId="251E4835" w:rsidR="001F3CD2" w:rsidRPr="00B04EB2" w:rsidRDefault="003079D5" w:rsidP="003079D5">
      <w:pPr>
        <w:ind w:firstLineChars="0" w:firstLine="0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i</w:t>
      </w:r>
      <w:r w:rsidR="001F3CD2" w:rsidRPr="00B04EB2">
        <w:rPr>
          <w:rFonts w:ascii="Arial" w:hAnsi="Arial" w:cs="Arial"/>
        </w:rPr>
        <w:t>mage</w:t>
      </w:r>
      <w:r w:rsidRPr="00B04EB2">
        <w:rPr>
          <w:rFonts w:ascii="Arial" w:hAnsi="Arial" w:cs="Arial"/>
        </w:rPr>
        <w:t>_</w:t>
      </w:r>
      <w:r w:rsidR="001F3CD2" w:rsidRPr="00B04EB2">
        <w:rPr>
          <w:rFonts w:ascii="Arial" w:hAnsi="Arial" w:cs="Arial"/>
        </w:rPr>
        <w:t>dpi</w:t>
      </w:r>
      <w:proofErr w:type="spellEnd"/>
      <w:r w:rsidR="001F3CD2" w:rsidRPr="00B04EB2">
        <w:rPr>
          <w:rFonts w:ascii="Arial" w:hAnsi="Arial" w:cs="Arial"/>
        </w:rPr>
        <w:t>：图谱排版</w:t>
      </w:r>
      <w:proofErr w:type="gramStart"/>
      <w:r w:rsidR="001F3CD2" w:rsidRPr="00B04EB2">
        <w:rPr>
          <w:rFonts w:ascii="Arial" w:hAnsi="Arial" w:cs="Arial"/>
        </w:rPr>
        <w:t>后图片</w:t>
      </w:r>
      <w:proofErr w:type="gramEnd"/>
      <w:r w:rsidR="001F3CD2" w:rsidRPr="00B04EB2">
        <w:rPr>
          <w:rFonts w:ascii="Arial" w:hAnsi="Arial" w:cs="Arial"/>
        </w:rPr>
        <w:t>的分辨率</w:t>
      </w:r>
      <w:r w:rsidR="00C71B34" w:rsidRPr="00B04EB2">
        <w:rPr>
          <w:rFonts w:ascii="Arial" w:hAnsi="Arial" w:cs="Arial"/>
        </w:rPr>
        <w:t>。</w:t>
      </w:r>
    </w:p>
    <w:p w14:paraId="693B1872" w14:textId="356F4C77" w:rsidR="00D0503E" w:rsidRPr="00B04EB2" w:rsidRDefault="00572AFA" w:rsidP="00A1098D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6592" behindDoc="0" locked="0" layoutInCell="1" allowOverlap="1" wp14:anchorId="369E0D88" wp14:editId="208B8203">
                <wp:simplePos x="0" y="0"/>
                <wp:positionH relativeFrom="column">
                  <wp:posOffset>0</wp:posOffset>
                </wp:positionH>
                <wp:positionV relativeFrom="paragraph">
                  <wp:posOffset>726440</wp:posOffset>
                </wp:positionV>
                <wp:extent cx="335280" cy="1404620"/>
                <wp:effectExtent l="0" t="0" r="0" b="0"/>
                <wp:wrapNone/>
                <wp:docPr id="8377432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36009" w14:textId="1BD4B378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9E0D88" id="_x0000_s1040" type="#_x0000_t202" style="position:absolute;left:0;text-align:left;margin-left:0;margin-top:57.2pt;width:26.4pt;height:110.6pt;z-index:2518865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" filled="f" stroked="f">
                <v:textbox style="mso-fit-shape-to-text:t">
                  <w:txbxContent>
                    <w:p w14:paraId="5CE36009" w14:textId="1BD4B378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079D5" w:rsidRPr="00B04EB2">
        <w:rPr>
          <w:rFonts w:ascii="Arial" w:hAnsi="Arial" w:cs="Arial"/>
        </w:rPr>
        <w:t>每个图谱可以在图谱的中间位置设置简单标签（图</w:t>
      </w:r>
      <w:r w:rsidR="003079D5" w:rsidRPr="00B04EB2">
        <w:rPr>
          <w:rFonts w:ascii="Arial" w:hAnsi="Arial" w:cs="Arial"/>
        </w:rPr>
        <w:t xml:space="preserve"> 7-</w:t>
      </w:r>
      <w:r w:rsidRPr="00B04EB2">
        <w:rPr>
          <w:rFonts w:ascii="Arial" w:hAnsi="Arial" w:cs="Arial"/>
        </w:rPr>
        <w:t>6</w:t>
      </w:r>
      <w:r w:rsidR="003079D5" w:rsidRPr="00B04EB2">
        <w:rPr>
          <w:rFonts w:ascii="Arial" w:hAnsi="Arial" w:cs="Arial"/>
        </w:rPr>
        <w:t xml:space="preserve"> B</w:t>
      </w:r>
      <w:r w:rsidR="003079D5" w:rsidRPr="00B04EB2">
        <w:rPr>
          <w:rFonts w:ascii="Arial" w:hAnsi="Arial" w:cs="Arial"/>
        </w:rPr>
        <w:t>）。并且每个图谱可以独立设置在排版</w:t>
      </w:r>
      <w:proofErr w:type="gramStart"/>
      <w:r w:rsidR="003079D5" w:rsidRPr="00B04EB2">
        <w:rPr>
          <w:rFonts w:ascii="Arial" w:hAnsi="Arial" w:cs="Arial"/>
        </w:rPr>
        <w:t>后图片</w:t>
      </w:r>
      <w:proofErr w:type="gramEnd"/>
      <w:r w:rsidR="003079D5" w:rsidRPr="00B04EB2">
        <w:rPr>
          <w:rFonts w:ascii="Arial" w:hAnsi="Arial" w:cs="Arial"/>
        </w:rPr>
        <w:t>中的位置（图</w:t>
      </w:r>
      <w:r w:rsidR="003079D5" w:rsidRPr="00B04EB2">
        <w:rPr>
          <w:rFonts w:ascii="Arial" w:hAnsi="Arial" w:cs="Arial"/>
        </w:rPr>
        <w:t xml:space="preserve"> 7-</w:t>
      </w:r>
      <w:r w:rsidRPr="00B04EB2">
        <w:rPr>
          <w:rFonts w:ascii="Arial" w:hAnsi="Arial" w:cs="Arial"/>
        </w:rPr>
        <w:t>6</w:t>
      </w:r>
      <w:r w:rsidR="003079D5" w:rsidRPr="00B04EB2">
        <w:rPr>
          <w:rFonts w:ascii="Arial" w:hAnsi="Arial" w:cs="Arial"/>
        </w:rPr>
        <w:t xml:space="preserve"> C</w:t>
      </w:r>
      <w:r w:rsidR="003079D5" w:rsidRPr="00B04EB2">
        <w:rPr>
          <w:rFonts w:ascii="Arial" w:hAnsi="Arial" w:cs="Arial"/>
        </w:rPr>
        <w:t>）。</w:t>
      </w:r>
      <w:r w:rsidR="00FC7F81" w:rsidRPr="00B04EB2">
        <w:rPr>
          <w:rFonts w:ascii="Arial" w:hAnsi="Arial" w:cs="Arial"/>
        </w:rPr>
        <w:t>设置的标签可由大小写字母、数字和下划线组成。</w:t>
      </w:r>
    </w:p>
    <w:p w14:paraId="516AA03F" w14:textId="35F5B6E5" w:rsidR="0083168B" w:rsidRPr="00B04EB2" w:rsidRDefault="00572AFA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6112" behindDoc="0" locked="0" layoutInCell="1" allowOverlap="1" wp14:anchorId="4718DC63" wp14:editId="52901C32">
            <wp:simplePos x="0" y="0"/>
            <wp:positionH relativeFrom="column">
              <wp:posOffset>275419</wp:posOffset>
            </wp:positionH>
            <wp:positionV relativeFrom="paragraph">
              <wp:posOffset>95885</wp:posOffset>
            </wp:positionV>
            <wp:extent cx="4320000" cy="825093"/>
            <wp:effectExtent l="0" t="0" r="4445" b="0"/>
            <wp:wrapNone/>
            <wp:docPr id="21175968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596865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8250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F01DC3" w14:textId="45337947" w:rsidR="003079D5" w:rsidRPr="00B04EB2" w:rsidRDefault="003079D5" w:rsidP="00160531">
      <w:pPr>
        <w:rPr>
          <w:rFonts w:ascii="Arial" w:hAnsi="Arial" w:cs="Arial"/>
        </w:rPr>
      </w:pPr>
    </w:p>
    <w:p w14:paraId="0F6C8B3F" w14:textId="2D135D72" w:rsidR="003079D5" w:rsidRPr="00B04EB2" w:rsidRDefault="003079D5" w:rsidP="00160531">
      <w:pPr>
        <w:rPr>
          <w:rFonts w:ascii="Arial" w:hAnsi="Arial" w:cs="Arial"/>
        </w:rPr>
      </w:pPr>
    </w:p>
    <w:p w14:paraId="44205A2D" w14:textId="6A4851AA" w:rsidR="00572AFA" w:rsidRPr="00B04EB2" w:rsidRDefault="00572AFA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8640" behindDoc="0" locked="0" layoutInCell="1" allowOverlap="1" wp14:anchorId="1C19A017" wp14:editId="12B7F4DD">
                <wp:simplePos x="0" y="0"/>
                <wp:positionH relativeFrom="column">
                  <wp:posOffset>0</wp:posOffset>
                </wp:positionH>
                <wp:positionV relativeFrom="paragraph">
                  <wp:posOffset>238760</wp:posOffset>
                </wp:positionV>
                <wp:extent cx="335280" cy="1404620"/>
                <wp:effectExtent l="0" t="0" r="0" b="0"/>
                <wp:wrapNone/>
                <wp:docPr id="19033368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AC5D39" w14:textId="05FCD3BD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19A017" id="_x0000_s1041" type="#_x0000_t202" style="position:absolute;left:0;text-align:left;margin-left:0;margin-top:18.8pt;width:26.4pt;height:110.6pt;z-index:2518886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" filled="f" stroked="f">
                <v:textbox style="mso-fit-shape-to-text:t">
                  <w:txbxContent>
                    <w:p w14:paraId="58AC5D39" w14:textId="05FCD3BD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31B19D4D" w14:textId="618E0E9E" w:rsidR="003079D5" w:rsidRPr="00B04EB2" w:rsidRDefault="00572AFA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7136" behindDoc="0" locked="0" layoutInCell="1" allowOverlap="1" wp14:anchorId="2CD772AE" wp14:editId="3B016013">
            <wp:simplePos x="0" y="0"/>
            <wp:positionH relativeFrom="column">
              <wp:posOffset>275062</wp:posOffset>
            </wp:positionH>
            <wp:positionV relativeFrom="paragraph">
              <wp:posOffset>99060</wp:posOffset>
            </wp:positionV>
            <wp:extent cx="4320000" cy="1491269"/>
            <wp:effectExtent l="0" t="0" r="4445" b="0"/>
            <wp:wrapNone/>
            <wp:docPr id="21446642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664276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4912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0E41B1" w14:textId="3D75C661" w:rsidR="003079D5" w:rsidRPr="00B04EB2" w:rsidRDefault="003079D5" w:rsidP="00160531">
      <w:pPr>
        <w:rPr>
          <w:rFonts w:ascii="Arial" w:hAnsi="Arial" w:cs="Arial"/>
        </w:rPr>
      </w:pPr>
    </w:p>
    <w:p w14:paraId="78C5994E" w14:textId="124A4B6A" w:rsidR="003079D5" w:rsidRPr="00B04EB2" w:rsidRDefault="003079D5" w:rsidP="00160531">
      <w:pPr>
        <w:rPr>
          <w:rFonts w:ascii="Arial" w:hAnsi="Arial" w:cs="Arial"/>
        </w:rPr>
      </w:pPr>
    </w:p>
    <w:p w14:paraId="06E2BD0B" w14:textId="2FAA1D38" w:rsidR="003079D5" w:rsidRPr="00B04EB2" w:rsidRDefault="003079D5" w:rsidP="00160531">
      <w:pPr>
        <w:rPr>
          <w:rFonts w:ascii="Arial" w:hAnsi="Arial" w:cs="Arial"/>
        </w:rPr>
      </w:pPr>
    </w:p>
    <w:p w14:paraId="58225563" w14:textId="4D08DA2D" w:rsidR="003079D5" w:rsidRPr="00B04EB2" w:rsidRDefault="003079D5" w:rsidP="00160531">
      <w:pPr>
        <w:rPr>
          <w:rFonts w:ascii="Arial" w:hAnsi="Arial" w:cs="Arial"/>
        </w:rPr>
      </w:pPr>
    </w:p>
    <w:p w14:paraId="0620C990" w14:textId="6BCD0964" w:rsidR="003079D5" w:rsidRPr="00B04EB2" w:rsidRDefault="003079D5" w:rsidP="00160531">
      <w:pPr>
        <w:rPr>
          <w:rFonts w:ascii="Arial" w:hAnsi="Arial" w:cs="Arial"/>
        </w:rPr>
      </w:pPr>
    </w:p>
    <w:p w14:paraId="74910043" w14:textId="6D52E27A" w:rsidR="003079D5" w:rsidRPr="00B04EB2" w:rsidRDefault="00185A50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0688" behindDoc="0" locked="0" layoutInCell="1" allowOverlap="1" wp14:anchorId="1BB703F5" wp14:editId="4D0900F4">
                <wp:simplePos x="0" y="0"/>
                <wp:positionH relativeFrom="column">
                  <wp:posOffset>0</wp:posOffset>
                </wp:positionH>
                <wp:positionV relativeFrom="paragraph">
                  <wp:posOffset>49530</wp:posOffset>
                </wp:positionV>
                <wp:extent cx="335280" cy="1404620"/>
                <wp:effectExtent l="0" t="0" r="0" b="0"/>
                <wp:wrapNone/>
                <wp:docPr id="139058628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EDC85F" w14:textId="3693E40F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B703F5" id="_x0000_s1042" type="#_x0000_t202" style="position:absolute;left:0;text-align:left;margin-left:0;margin-top:3.9pt;width:26.4pt;height:110.6pt;z-index:2518906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" filled="f" stroked="f">
                <v:textbox style="mso-fit-shape-to-text:t">
                  <w:txbxContent>
                    <w:p w14:paraId="24EDC85F" w14:textId="3693E40F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3079D5" w:rsidRPr="00B04EB2">
        <w:rPr>
          <w:rFonts w:ascii="Arial" w:hAnsi="Arial" w:cs="Arial"/>
          <w:noProof/>
        </w:rPr>
        <w:drawing>
          <wp:anchor distT="0" distB="0" distL="114300" distR="114300" simplePos="0" relativeHeight="251868160" behindDoc="0" locked="0" layoutInCell="1" allowOverlap="1" wp14:anchorId="6C48E00A" wp14:editId="2221C1E6">
            <wp:simplePos x="0" y="0"/>
            <wp:positionH relativeFrom="column">
              <wp:posOffset>274320</wp:posOffset>
            </wp:positionH>
            <wp:positionV relativeFrom="paragraph">
              <wp:posOffset>147320</wp:posOffset>
            </wp:positionV>
            <wp:extent cx="4320000" cy="1495641"/>
            <wp:effectExtent l="0" t="0" r="4445" b="9525"/>
            <wp:wrapNone/>
            <wp:docPr id="13370853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7085376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4956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E4E272" w14:textId="256E3148" w:rsidR="003079D5" w:rsidRPr="00B04EB2" w:rsidRDefault="003079D5" w:rsidP="00160531">
      <w:pPr>
        <w:rPr>
          <w:rFonts w:ascii="Arial" w:hAnsi="Arial" w:cs="Arial"/>
        </w:rPr>
      </w:pPr>
    </w:p>
    <w:p w14:paraId="56D46E4D" w14:textId="77777777" w:rsidR="003079D5" w:rsidRPr="00B04EB2" w:rsidRDefault="003079D5" w:rsidP="00160531">
      <w:pPr>
        <w:rPr>
          <w:rFonts w:ascii="Arial" w:hAnsi="Arial" w:cs="Arial"/>
        </w:rPr>
      </w:pPr>
    </w:p>
    <w:p w14:paraId="186411D2" w14:textId="77777777" w:rsidR="003079D5" w:rsidRPr="00B04EB2" w:rsidRDefault="003079D5" w:rsidP="00160531">
      <w:pPr>
        <w:rPr>
          <w:rFonts w:ascii="Arial" w:hAnsi="Arial" w:cs="Arial"/>
        </w:rPr>
      </w:pPr>
    </w:p>
    <w:p w14:paraId="6D216F4E" w14:textId="77777777" w:rsidR="003079D5" w:rsidRPr="00B04EB2" w:rsidRDefault="003079D5" w:rsidP="00160531">
      <w:pPr>
        <w:rPr>
          <w:rFonts w:ascii="Arial" w:hAnsi="Arial" w:cs="Arial"/>
        </w:rPr>
      </w:pPr>
    </w:p>
    <w:p w14:paraId="47F76A4C" w14:textId="77777777" w:rsidR="003079D5" w:rsidRPr="00B04EB2" w:rsidRDefault="003079D5" w:rsidP="00160531">
      <w:pPr>
        <w:rPr>
          <w:rFonts w:ascii="Arial" w:hAnsi="Arial" w:cs="Arial"/>
        </w:rPr>
      </w:pPr>
    </w:p>
    <w:p w14:paraId="60CB6083" w14:textId="5374C854" w:rsidR="003079D5" w:rsidRPr="00B04EB2" w:rsidRDefault="003079D5" w:rsidP="002D1ADD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6" w:name="_Hlk191245639"/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bookmarkEnd w:id="6"/>
      <w:r w:rsidR="00572AFA" w:rsidRPr="00B04EB2">
        <w:rPr>
          <w:rFonts w:ascii="Arial" w:hAnsi="Arial" w:cs="Arial"/>
          <w:b/>
          <w:bCs/>
          <w:sz w:val="21"/>
          <w:szCs w:val="21"/>
        </w:rPr>
        <w:t>6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="002D1ADD" w:rsidRPr="00B04EB2">
        <w:rPr>
          <w:rFonts w:ascii="Arial" w:hAnsi="Arial" w:cs="Arial"/>
          <w:b/>
          <w:bCs/>
          <w:sz w:val="21"/>
          <w:szCs w:val="21"/>
        </w:rPr>
        <w:t>多个图谱排版的参数设置</w:t>
      </w:r>
    </w:p>
    <w:p w14:paraId="3E1CF64D" w14:textId="2F45D8C2" w:rsidR="006C1E58" w:rsidRPr="00B04EB2" w:rsidRDefault="002D1ADD" w:rsidP="002D1ADD">
      <w:pPr>
        <w:spacing w:beforeLines="50" w:before="156"/>
        <w:rPr>
          <w:rFonts w:ascii="Arial" w:hAnsi="Arial" w:cs="Arial"/>
        </w:rPr>
      </w:pPr>
      <w:bookmarkStart w:id="7" w:name="_Hlk191245711"/>
      <w:r w:rsidRPr="00B04EB2">
        <w:rPr>
          <w:rFonts w:ascii="Arial" w:hAnsi="Arial" w:cs="Arial"/>
        </w:rPr>
        <w:t>图谱</w:t>
      </w:r>
      <w:r w:rsidR="006C1E58" w:rsidRPr="00B04EB2">
        <w:rPr>
          <w:rFonts w:ascii="Arial" w:hAnsi="Arial" w:cs="Arial"/>
        </w:rPr>
        <w:t>在九宫格</w:t>
      </w:r>
      <w:bookmarkEnd w:id="7"/>
      <w:r w:rsidR="006C1E58" w:rsidRPr="00B04EB2">
        <w:rPr>
          <w:rFonts w:ascii="Arial" w:hAnsi="Arial" w:cs="Arial"/>
        </w:rPr>
        <w:t>内的位置如下</w:t>
      </w:r>
      <w:r w:rsidRPr="00B04EB2">
        <w:rPr>
          <w:rFonts w:ascii="Arial" w:hAnsi="Arial" w:cs="Arial"/>
        </w:rPr>
        <w:t>图</w:t>
      </w:r>
      <w:r w:rsidRPr="00B04EB2">
        <w:rPr>
          <w:rFonts w:ascii="Arial" w:hAnsi="Arial" w:cs="Arial"/>
        </w:rPr>
        <w:t xml:space="preserve"> 7-</w:t>
      </w:r>
      <w:r w:rsidR="00572AFA" w:rsidRPr="00B04EB2">
        <w:rPr>
          <w:rFonts w:ascii="Arial" w:hAnsi="Arial" w:cs="Arial"/>
        </w:rPr>
        <w:t>7</w:t>
      </w:r>
      <w:r w:rsidRPr="00B04EB2">
        <w:rPr>
          <w:rFonts w:ascii="Arial" w:hAnsi="Arial" w:cs="Arial"/>
        </w:rPr>
        <w:t xml:space="preserve"> </w:t>
      </w:r>
      <w:r w:rsidR="006C1E58" w:rsidRPr="00B04EB2">
        <w:rPr>
          <w:rFonts w:ascii="Arial" w:hAnsi="Arial" w:cs="Arial"/>
        </w:rPr>
        <w:t>所示：</w:t>
      </w:r>
    </w:p>
    <w:p w14:paraId="17572DC3" w14:textId="3FBA1F1F" w:rsidR="006C1E58" w:rsidRPr="00B04EB2" w:rsidRDefault="006C1E58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00576" behindDoc="0" locked="0" layoutInCell="1" allowOverlap="1" wp14:anchorId="39B1908A" wp14:editId="6A99CAAF">
            <wp:simplePos x="0" y="0"/>
            <wp:positionH relativeFrom="column">
              <wp:posOffset>1062990</wp:posOffset>
            </wp:positionH>
            <wp:positionV relativeFrom="paragraph">
              <wp:posOffset>135890</wp:posOffset>
            </wp:positionV>
            <wp:extent cx="3245098" cy="1378366"/>
            <wp:effectExtent l="0" t="0" r="0" b="0"/>
            <wp:wrapNone/>
            <wp:docPr id="1814492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492776" name=""/>
                    <pic:cNvPicPr/>
                  </pic:nvPicPr>
                  <pic:blipFill>
                    <a:blip r:embed="rId5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5098" cy="13783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F4DA75" w14:textId="084AFC34" w:rsidR="006C1E58" w:rsidRPr="00B04EB2" w:rsidRDefault="006C1E58" w:rsidP="00160531">
      <w:pPr>
        <w:rPr>
          <w:rFonts w:ascii="Arial" w:hAnsi="Arial" w:cs="Arial"/>
        </w:rPr>
      </w:pPr>
    </w:p>
    <w:p w14:paraId="2FE9CA5C" w14:textId="70BC733E" w:rsidR="006C1E58" w:rsidRPr="00B04EB2" w:rsidRDefault="006C1E58" w:rsidP="00160531">
      <w:pPr>
        <w:rPr>
          <w:rFonts w:ascii="Arial" w:hAnsi="Arial" w:cs="Arial"/>
        </w:rPr>
      </w:pPr>
    </w:p>
    <w:p w14:paraId="1109D8AF" w14:textId="7EA87BEA" w:rsidR="006C1E58" w:rsidRPr="00B04EB2" w:rsidRDefault="006C1E58" w:rsidP="00160531">
      <w:pPr>
        <w:rPr>
          <w:rFonts w:ascii="Arial" w:hAnsi="Arial" w:cs="Arial"/>
        </w:rPr>
      </w:pPr>
    </w:p>
    <w:p w14:paraId="0E51015A" w14:textId="28D6EBD4" w:rsidR="006C1E58" w:rsidRPr="00B04EB2" w:rsidRDefault="006C1E58" w:rsidP="00160531">
      <w:pPr>
        <w:rPr>
          <w:rFonts w:ascii="Arial" w:hAnsi="Arial" w:cs="Arial"/>
        </w:rPr>
      </w:pPr>
    </w:p>
    <w:p w14:paraId="085B6C58" w14:textId="77777777" w:rsidR="006C1E58" w:rsidRPr="00B04EB2" w:rsidRDefault="006C1E58" w:rsidP="00160531">
      <w:pPr>
        <w:rPr>
          <w:rFonts w:ascii="Arial" w:hAnsi="Arial" w:cs="Arial"/>
        </w:rPr>
      </w:pPr>
    </w:p>
    <w:p w14:paraId="22FEEC49" w14:textId="088AAA86" w:rsidR="006C1E58" w:rsidRPr="00B04EB2" w:rsidRDefault="002D1ADD" w:rsidP="002D1ADD">
      <w:pPr>
        <w:ind w:firstLineChars="0" w:firstLine="0"/>
        <w:jc w:val="center"/>
        <w:rPr>
          <w:rFonts w:ascii="Arial" w:hAnsi="Arial" w:cs="Arial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572AFA" w:rsidRPr="00B04EB2">
        <w:rPr>
          <w:rFonts w:ascii="Arial" w:hAnsi="Arial" w:cs="Arial"/>
          <w:b/>
          <w:bCs/>
          <w:sz w:val="21"/>
          <w:szCs w:val="21"/>
        </w:rPr>
        <w:t>7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Pr="00B04EB2">
        <w:rPr>
          <w:rFonts w:ascii="Arial" w:hAnsi="Arial" w:cs="Arial"/>
          <w:b/>
          <w:bCs/>
          <w:sz w:val="21"/>
          <w:szCs w:val="21"/>
        </w:rPr>
        <w:t>图谱在九宫格内的位置示意图</w:t>
      </w:r>
    </w:p>
    <w:p w14:paraId="16D11271" w14:textId="3F0706F4" w:rsidR="004028D1" w:rsidRDefault="002D1ADD" w:rsidP="002D1ADD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图谱在九宫格内排版后的效果如图</w:t>
      </w:r>
      <w:r w:rsidRPr="00B04EB2">
        <w:rPr>
          <w:rFonts w:ascii="Arial" w:hAnsi="Arial" w:cs="Arial"/>
        </w:rPr>
        <w:t xml:space="preserve"> 7-</w:t>
      </w:r>
      <w:r w:rsidR="00572AFA" w:rsidRPr="00B04EB2">
        <w:rPr>
          <w:rFonts w:ascii="Arial" w:hAnsi="Arial" w:cs="Arial"/>
        </w:rPr>
        <w:t>8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所示：</w:t>
      </w:r>
    </w:p>
    <w:p w14:paraId="6242CFA4" w14:textId="73CBFF6C" w:rsidR="002D1ADD" w:rsidRPr="00B04EB2" w:rsidRDefault="008815B6" w:rsidP="002D1ADD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9184" behindDoc="0" locked="0" layoutInCell="1" allowOverlap="1" wp14:anchorId="1AF5C66F" wp14:editId="7CB24248">
            <wp:simplePos x="0" y="0"/>
            <wp:positionH relativeFrom="column">
              <wp:posOffset>10160</wp:posOffset>
            </wp:positionH>
            <wp:positionV relativeFrom="paragraph">
              <wp:posOffset>167005</wp:posOffset>
            </wp:positionV>
            <wp:extent cx="5731510" cy="5043805"/>
            <wp:effectExtent l="0" t="0" r="2540" b="4445"/>
            <wp:wrapNone/>
            <wp:docPr id="158447345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731510" cy="504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9D1BD1" w14:textId="37E1FDA2" w:rsidR="002D1ADD" w:rsidRPr="00B04EB2" w:rsidRDefault="002D1ADD" w:rsidP="002D1ADD">
      <w:pPr>
        <w:spacing w:beforeLines="50" w:before="156"/>
        <w:rPr>
          <w:rFonts w:ascii="Arial" w:hAnsi="Arial" w:cs="Arial"/>
        </w:rPr>
      </w:pPr>
    </w:p>
    <w:p w14:paraId="07FCE82F" w14:textId="77777777" w:rsidR="002D1ADD" w:rsidRPr="00B04EB2" w:rsidRDefault="002D1ADD" w:rsidP="002D1ADD">
      <w:pPr>
        <w:spacing w:beforeLines="50" w:before="156"/>
        <w:rPr>
          <w:rFonts w:ascii="Arial" w:hAnsi="Arial" w:cs="Arial"/>
        </w:rPr>
      </w:pPr>
    </w:p>
    <w:p w14:paraId="432FF969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222FD9E1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75125C2D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7E312572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65B23AB9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3810ED77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57B7B71A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76345BF3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29D79AF0" w14:textId="77777777" w:rsidR="00350CBD" w:rsidRDefault="00350CBD" w:rsidP="002D1ADD">
      <w:pPr>
        <w:spacing w:beforeLines="50" w:before="156"/>
        <w:rPr>
          <w:rFonts w:ascii="Arial" w:hAnsi="Arial" w:cs="Arial"/>
        </w:rPr>
      </w:pPr>
    </w:p>
    <w:p w14:paraId="38EA8E74" w14:textId="77777777" w:rsidR="00381902" w:rsidRPr="00B04EB2" w:rsidRDefault="00381902" w:rsidP="002D1ADD">
      <w:pPr>
        <w:spacing w:beforeLines="50" w:before="156"/>
        <w:rPr>
          <w:rFonts w:ascii="Arial" w:hAnsi="Arial" w:cs="Arial"/>
        </w:rPr>
      </w:pPr>
    </w:p>
    <w:p w14:paraId="23E44218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4DBDCC60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664B8E20" w14:textId="75B27005" w:rsidR="00350CBD" w:rsidRPr="00B04EB2" w:rsidRDefault="00350CBD" w:rsidP="00350CBD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572AFA" w:rsidRPr="00B04EB2">
        <w:rPr>
          <w:rFonts w:ascii="Arial" w:hAnsi="Arial" w:cs="Arial"/>
          <w:b/>
          <w:bCs/>
          <w:sz w:val="21"/>
          <w:szCs w:val="21"/>
        </w:rPr>
        <w:t>8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Pr="00B04EB2">
        <w:rPr>
          <w:rFonts w:ascii="Arial" w:hAnsi="Arial" w:cs="Arial"/>
          <w:b/>
          <w:bCs/>
          <w:sz w:val="21"/>
          <w:szCs w:val="21"/>
        </w:rPr>
        <w:t>九宫格排版后的效果图</w:t>
      </w:r>
    </w:p>
    <w:p w14:paraId="5CE56CE6" w14:textId="7C271024" w:rsidR="00656DDE" w:rsidRPr="00B04EB2" w:rsidRDefault="00656DDE" w:rsidP="00656DDE">
      <w:pPr>
        <w:pStyle w:val="2"/>
        <w:spacing w:beforeLines="100" w:before="312"/>
        <w:rPr>
          <w:rFonts w:ascii="Arial" w:hAnsi="Arial" w:cs="Arial"/>
        </w:rPr>
      </w:pPr>
      <w:r w:rsidRPr="00B04EB2">
        <w:rPr>
          <w:rFonts w:ascii="Arial" w:hAnsi="Arial" w:cs="Arial"/>
        </w:rPr>
        <w:t>6</w:t>
      </w:r>
      <w:r w:rsidRPr="00B04EB2">
        <w:rPr>
          <w:rFonts w:ascii="Arial" w:hAnsi="Arial" w:cs="Arial"/>
        </w:rPr>
        <w:t>、各模式绘图结果解读</w:t>
      </w:r>
    </w:p>
    <w:p w14:paraId="688FAE6F" w14:textId="4B0E0C4E" w:rsidR="00656DDE" w:rsidRPr="00B04EB2" w:rsidRDefault="00A57B99" w:rsidP="001535B5">
      <w:pPr>
        <w:jc w:val="left"/>
        <w:rPr>
          <w:rFonts w:ascii="Arial" w:hAnsi="Arial" w:cs="Arial"/>
        </w:rPr>
      </w:pP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mainconfiguration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IR_mediated_reverse_recomb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DR_mediated_recomb_1to2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DR_mediated_recomb_2to1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DR_mediated_recomb_2to2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Arrange_map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几个模式运行后的结果存储在以</w:t>
      </w:r>
      <w:r w:rsidRPr="00B04EB2">
        <w:rPr>
          <w:rFonts w:ascii="Arial" w:hAnsi="Arial" w:cs="Arial"/>
        </w:rPr>
        <w:t>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r w:rsidRPr="00B04EB2">
        <w:rPr>
          <w:rFonts w:ascii="Arial" w:hAnsi="Arial" w:cs="Arial"/>
        </w:rPr>
        <w:t>为名字的文件夹内：</w:t>
      </w:r>
    </w:p>
    <w:p w14:paraId="0ED005DB" w14:textId="3E1AA791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mainconfiguration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mainconfig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376DB562" w14:textId="1587AE3B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IR_mediated_reverse_recomb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Inv_Rev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E9A3190" w14:textId="719045CA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DR_mediated_recomb_1to2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DR_1to2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68A5C3B8" w14:textId="7E5042B6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DR_mediated_recomb_2to1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DR_2to1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20C75F7" w14:textId="54B810D5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DR_mediated_recomb_2to2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DR_2to2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1C8FCA1" w14:textId="25B7BF9B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Arrange_map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map_nine_squares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2F7342BF" w14:textId="06E7E1EF" w:rsidR="00E43D47" w:rsidRPr="00B04EB2" w:rsidRDefault="00E43D47" w:rsidP="00A57B99">
      <w:pPr>
        <w:rPr>
          <w:rFonts w:ascii="Arial" w:hAnsi="Arial" w:cs="Arial"/>
        </w:rPr>
      </w:pPr>
      <w:r w:rsidRPr="00B04EB2">
        <w:rPr>
          <w:rFonts w:ascii="Arial" w:hAnsi="Arial" w:cs="Arial"/>
        </w:rPr>
        <w:t>以</w:t>
      </w:r>
      <w:r w:rsidRPr="00B04EB2">
        <w:rPr>
          <w:rFonts w:ascii="Arial" w:hAnsi="Arial" w:cs="Arial"/>
        </w:rPr>
        <w:t xml:space="preserve"> [DR_mediated_recomb_1to2] </w:t>
      </w:r>
      <w:r w:rsidRPr="00B04EB2">
        <w:rPr>
          <w:rFonts w:ascii="Arial" w:hAnsi="Arial" w:cs="Arial"/>
        </w:rPr>
        <w:t>的结果为例，结果有</w:t>
      </w:r>
      <w:r w:rsidR="004932DD" w:rsidRPr="00B04EB2">
        <w:rPr>
          <w:rFonts w:ascii="Arial" w:hAnsi="Arial" w:cs="Arial"/>
        </w:rPr>
        <w:t>三种类型</w:t>
      </w:r>
      <w:r w:rsidR="00036DA0" w:rsidRPr="00B04EB2">
        <w:rPr>
          <w:rFonts w:ascii="Arial" w:hAnsi="Arial" w:cs="Arial"/>
        </w:rPr>
        <w:t>：</w:t>
      </w:r>
      <w:r w:rsidR="004932DD" w:rsidRPr="00B04EB2">
        <w:rPr>
          <w:rFonts w:ascii="Arial" w:hAnsi="Arial" w:cs="Arial"/>
        </w:rPr>
        <w:t>一是</w:t>
      </w:r>
      <w:r w:rsidR="00036DA0" w:rsidRPr="00B04EB2">
        <w:rPr>
          <w:rFonts w:ascii="Arial" w:hAnsi="Arial" w:cs="Arial"/>
        </w:rPr>
        <w:t>主要构型的</w:t>
      </w:r>
      <w:r w:rsidR="00036DA0" w:rsidRPr="00B04EB2">
        <w:rPr>
          <w:rFonts w:ascii="Arial" w:hAnsi="Arial" w:cs="Arial"/>
        </w:rPr>
        <w:lastRenderedPageBreak/>
        <w:t>重复序列的图谱，它是根据用户输入的</w:t>
      </w:r>
      <w:r w:rsidR="00036DA0" w:rsidRPr="00B04EB2">
        <w:rPr>
          <w:rFonts w:ascii="Arial" w:hAnsi="Arial" w:cs="Arial"/>
        </w:rPr>
        <w:t>8</w:t>
      </w:r>
      <w:r w:rsidR="00036DA0" w:rsidRPr="00B04EB2">
        <w:rPr>
          <w:rFonts w:ascii="Arial" w:hAnsi="Arial" w:cs="Arial"/>
        </w:rPr>
        <w:t>列表（</w:t>
      </w:r>
      <w:r w:rsidR="00036DA0" w:rsidRPr="00B04EB2">
        <w:rPr>
          <w:rFonts w:ascii="Arial" w:hAnsi="Arial" w:cs="Arial"/>
        </w:rPr>
        <w:t>8CT.tsv</w:t>
      </w:r>
      <w:r w:rsidR="00036DA0" w:rsidRPr="00B04EB2">
        <w:rPr>
          <w:rFonts w:ascii="Arial" w:hAnsi="Arial" w:cs="Arial"/>
        </w:rPr>
        <w:t>）产生，</w:t>
      </w:r>
      <w:proofErr w:type="spellStart"/>
      <w:r w:rsidR="00036DA0" w:rsidRPr="00B04EB2">
        <w:rPr>
          <w:rFonts w:ascii="Arial" w:hAnsi="Arial" w:cs="Arial"/>
        </w:rPr>
        <w:t>svg</w:t>
      </w:r>
      <w:proofErr w:type="spellEnd"/>
      <w:r w:rsidR="00036DA0" w:rsidRPr="00B04EB2">
        <w:rPr>
          <w:rFonts w:ascii="Arial" w:hAnsi="Arial" w:cs="Arial"/>
        </w:rPr>
        <w:t>格式，可用网页浏览器和</w:t>
      </w:r>
      <w:r w:rsidR="00036DA0" w:rsidRPr="00B04EB2">
        <w:rPr>
          <w:rFonts w:ascii="Arial" w:hAnsi="Arial" w:cs="Arial"/>
        </w:rPr>
        <w:t>Adobe Illustrator CS6</w:t>
      </w:r>
      <w:r w:rsidR="00036DA0" w:rsidRPr="00B04EB2">
        <w:rPr>
          <w:rFonts w:ascii="Arial" w:hAnsi="Arial" w:cs="Arial"/>
        </w:rPr>
        <w:t>等软件打开；二是</w:t>
      </w:r>
      <w:r w:rsidR="00220D85" w:rsidRPr="00B04EB2">
        <w:rPr>
          <w:rFonts w:ascii="Arial" w:hAnsi="Arial" w:cs="Arial"/>
        </w:rPr>
        <w:t>输入的序列产生的第一条染色体（</w:t>
      </w:r>
      <w:r w:rsidR="00220D85" w:rsidRPr="00B04EB2">
        <w:rPr>
          <w:rFonts w:ascii="Arial" w:hAnsi="Arial" w:cs="Arial"/>
        </w:rPr>
        <w:t>chr1</w:t>
      </w:r>
      <w:r w:rsidR="00220D85" w:rsidRPr="00B04EB2">
        <w:rPr>
          <w:rFonts w:ascii="Arial" w:hAnsi="Arial" w:cs="Arial"/>
        </w:rPr>
        <w:t>），共三个文件，分别是</w:t>
      </w:r>
      <w:proofErr w:type="spellStart"/>
      <w:r w:rsidR="00220D85" w:rsidRPr="00B04EB2">
        <w:rPr>
          <w:rFonts w:ascii="Arial" w:hAnsi="Arial" w:cs="Arial"/>
        </w:rPr>
        <w:t>fasta</w:t>
      </w:r>
      <w:proofErr w:type="spellEnd"/>
      <w:r w:rsidR="00220D85" w:rsidRPr="00B04EB2">
        <w:rPr>
          <w:rFonts w:ascii="Arial" w:hAnsi="Arial" w:cs="Arial"/>
        </w:rPr>
        <w:t>格式的序列，</w:t>
      </w:r>
      <w:proofErr w:type="spellStart"/>
      <w:r w:rsidR="00220D85" w:rsidRPr="00B04EB2">
        <w:rPr>
          <w:rFonts w:ascii="Arial" w:hAnsi="Arial" w:cs="Arial"/>
        </w:rPr>
        <w:t>svg</w:t>
      </w:r>
      <w:proofErr w:type="spellEnd"/>
      <w:r w:rsidR="00220D85" w:rsidRPr="00B04EB2">
        <w:rPr>
          <w:rFonts w:ascii="Arial" w:hAnsi="Arial" w:cs="Arial"/>
        </w:rPr>
        <w:t>格式的重复序列的图谱以及图谱对应的</w:t>
      </w:r>
      <w:r w:rsidR="00220D85" w:rsidRPr="00B04EB2">
        <w:rPr>
          <w:rFonts w:ascii="Arial" w:hAnsi="Arial" w:cs="Arial"/>
        </w:rPr>
        <w:t>8</w:t>
      </w:r>
      <w:r w:rsidR="00220D85" w:rsidRPr="00B04EB2">
        <w:rPr>
          <w:rFonts w:ascii="Arial" w:hAnsi="Arial" w:cs="Arial"/>
        </w:rPr>
        <w:t>列表；三是输入的序列产生的第二条染色体（</w:t>
      </w:r>
      <w:r w:rsidR="00220D85" w:rsidRPr="00B04EB2">
        <w:rPr>
          <w:rFonts w:ascii="Arial" w:hAnsi="Arial" w:cs="Arial"/>
        </w:rPr>
        <w:t>chr2</w:t>
      </w:r>
      <w:r w:rsidR="00220D85" w:rsidRPr="00B04EB2">
        <w:rPr>
          <w:rFonts w:ascii="Arial" w:hAnsi="Arial" w:cs="Arial"/>
        </w:rPr>
        <w:t>）的结果文件。</w:t>
      </w:r>
    </w:p>
    <w:p w14:paraId="2C9608A3" w14:textId="644C0059" w:rsidR="00E43D47" w:rsidRPr="00B04EB2" w:rsidRDefault="00381902" w:rsidP="00A57B99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904000" behindDoc="0" locked="0" layoutInCell="1" allowOverlap="1" wp14:anchorId="0931C583" wp14:editId="68FFAB8F">
            <wp:simplePos x="0" y="0"/>
            <wp:positionH relativeFrom="column">
              <wp:posOffset>1063942</wp:posOffset>
            </wp:positionH>
            <wp:positionV relativeFrom="paragraph">
              <wp:posOffset>967740</wp:posOffset>
            </wp:positionV>
            <wp:extent cx="3600000" cy="907936"/>
            <wp:effectExtent l="0" t="0" r="635" b="6985"/>
            <wp:wrapNone/>
            <wp:docPr id="17785253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525307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9079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0D85" w:rsidRPr="00B04EB2">
        <w:rPr>
          <w:rFonts w:ascii="Arial" w:hAnsi="Arial" w:cs="Arial"/>
        </w:rPr>
        <w:t>其他模式的输出结果类似于</w:t>
      </w:r>
      <w:r w:rsidR="00220D85" w:rsidRPr="00B04EB2">
        <w:rPr>
          <w:rFonts w:ascii="Arial" w:hAnsi="Arial" w:cs="Arial"/>
        </w:rPr>
        <w:t xml:space="preserve"> [DR_mediated_recomb_1to2] </w:t>
      </w:r>
      <w:r w:rsidR="00220D85" w:rsidRPr="00B04EB2">
        <w:rPr>
          <w:rFonts w:ascii="Arial" w:hAnsi="Arial" w:cs="Arial"/>
        </w:rPr>
        <w:t>的结果。其中，</w:t>
      </w:r>
      <w:r w:rsidR="00220D85" w:rsidRPr="00B04EB2">
        <w:rPr>
          <w:rFonts w:ascii="Arial" w:hAnsi="Arial" w:cs="Arial"/>
        </w:rPr>
        <w:t xml:space="preserve">[DR_mediated_recomb_2to1] </w:t>
      </w:r>
      <w:r w:rsidR="00220D85" w:rsidRPr="00B04EB2">
        <w:rPr>
          <w:rFonts w:ascii="Arial" w:hAnsi="Arial" w:cs="Arial"/>
        </w:rPr>
        <w:t>模式中</w:t>
      </w:r>
      <w:r w:rsidR="00E118DF" w:rsidRPr="00B04EB2">
        <w:rPr>
          <w:rFonts w:ascii="Arial" w:hAnsi="Arial" w:cs="Arial"/>
        </w:rPr>
        <w:t>需要将三条及以上条序列转换为一条染色体时，前一步结果中</w:t>
      </w:r>
      <w:r w:rsidR="00220D85" w:rsidRPr="00B04EB2">
        <w:rPr>
          <w:rFonts w:ascii="Arial" w:hAnsi="Arial" w:cs="Arial"/>
        </w:rPr>
        <w:t>的</w:t>
      </w:r>
      <w:r w:rsidR="00E118DF" w:rsidRPr="00B04EB2">
        <w:rPr>
          <w:rFonts w:ascii="Arial" w:hAnsi="Arial" w:cs="Arial"/>
        </w:rPr>
        <w:t>8</w:t>
      </w:r>
      <w:r w:rsidR="00E118DF" w:rsidRPr="00B04EB2">
        <w:rPr>
          <w:rFonts w:ascii="Arial" w:hAnsi="Arial" w:cs="Arial"/>
        </w:rPr>
        <w:t>列表（</w:t>
      </w:r>
      <w:proofErr w:type="spellStart"/>
      <w:r w:rsidR="00E118DF" w:rsidRPr="00B04EB2">
        <w:rPr>
          <w:rFonts w:ascii="Arial" w:hAnsi="Arial" w:cs="Arial"/>
        </w:rPr>
        <w:t>tsv</w:t>
      </w:r>
      <w:proofErr w:type="spellEnd"/>
      <w:r w:rsidR="00E118DF" w:rsidRPr="00B04EB2">
        <w:rPr>
          <w:rFonts w:ascii="Arial" w:hAnsi="Arial" w:cs="Arial"/>
        </w:rPr>
        <w:t>格式）和</w:t>
      </w:r>
      <w:proofErr w:type="spellStart"/>
      <w:r w:rsidR="00E118DF" w:rsidRPr="00B04EB2">
        <w:rPr>
          <w:rFonts w:ascii="Arial" w:hAnsi="Arial" w:cs="Arial"/>
        </w:rPr>
        <w:t>fasta</w:t>
      </w:r>
      <w:proofErr w:type="spellEnd"/>
      <w:r w:rsidR="00E118DF" w:rsidRPr="00B04EB2">
        <w:rPr>
          <w:rFonts w:ascii="Arial" w:hAnsi="Arial" w:cs="Arial"/>
        </w:rPr>
        <w:t>格式的文件可作为下一次</w:t>
      </w:r>
      <w:proofErr w:type="spellStart"/>
      <w:r w:rsidR="00AD784A">
        <w:rPr>
          <w:rFonts w:ascii="Arial" w:hAnsi="Arial" w:cs="Arial"/>
        </w:rPr>
        <w:t>ReHRV</w:t>
      </w:r>
      <w:proofErr w:type="spellEnd"/>
      <w:r w:rsidR="00E118DF" w:rsidRPr="00B04EB2">
        <w:rPr>
          <w:rFonts w:ascii="Arial" w:hAnsi="Arial" w:cs="Arial"/>
        </w:rPr>
        <w:t>的输入文件。</w:t>
      </w:r>
    </w:p>
    <w:p w14:paraId="6C39A50A" w14:textId="269C02E7" w:rsidR="00E118DF" w:rsidRPr="00B04EB2" w:rsidRDefault="00E118DF" w:rsidP="00A57B99">
      <w:pPr>
        <w:rPr>
          <w:rFonts w:ascii="Arial" w:hAnsi="Arial" w:cs="Arial"/>
        </w:rPr>
      </w:pPr>
    </w:p>
    <w:p w14:paraId="351D246E" w14:textId="77777777" w:rsidR="00E118DF" w:rsidRPr="00B04EB2" w:rsidRDefault="00E118DF" w:rsidP="00A57B99">
      <w:pPr>
        <w:rPr>
          <w:rFonts w:ascii="Arial" w:hAnsi="Arial" w:cs="Arial"/>
        </w:rPr>
      </w:pPr>
    </w:p>
    <w:p w14:paraId="6131C2CD" w14:textId="77777777" w:rsidR="00E118DF" w:rsidRPr="00B04EB2" w:rsidRDefault="00E118DF" w:rsidP="00A57B99">
      <w:pPr>
        <w:rPr>
          <w:rFonts w:ascii="Arial" w:hAnsi="Arial" w:cs="Arial"/>
        </w:rPr>
      </w:pPr>
    </w:p>
    <w:p w14:paraId="753DBA02" w14:textId="1547090E" w:rsidR="00E118DF" w:rsidRDefault="00E118DF" w:rsidP="00E118DF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9  </w:t>
      </w:r>
      <w:r w:rsidRPr="00B04EB2">
        <w:rPr>
          <w:rFonts w:ascii="Arial" w:hAnsi="Arial" w:cs="Arial"/>
          <w:b/>
          <w:bCs/>
          <w:sz w:val="21"/>
          <w:szCs w:val="21"/>
        </w:rPr>
        <w:t>各模式输出的结果的示意图</w:t>
      </w:r>
    </w:p>
    <w:p w14:paraId="1EF56BB4" w14:textId="5D362211" w:rsidR="006B219D" w:rsidRPr="00BF510D" w:rsidRDefault="00BF510D" w:rsidP="00BF510D">
      <w:pPr>
        <w:spacing w:beforeLines="50" w:before="156"/>
        <w:jc w:val="left"/>
        <w:rPr>
          <w:rFonts w:ascii="Arial" w:hAnsi="Arial" w:cs="Arial"/>
        </w:rPr>
      </w:pPr>
      <w:r w:rsidRPr="00BF510D">
        <w:rPr>
          <w:rFonts w:ascii="Arial" w:hAnsi="Arial" w:cs="Arial" w:hint="eastAsia"/>
        </w:rPr>
        <w:t>输出的结果包括</w:t>
      </w:r>
      <w:r w:rsidR="006B219D" w:rsidRPr="00BF510D">
        <w:rPr>
          <w:rFonts w:ascii="Arial" w:hAnsi="Arial" w:cs="Arial" w:hint="eastAsia"/>
        </w:rPr>
        <w:t>基因组主构型的图谱</w:t>
      </w:r>
      <w:r w:rsidRPr="00BF510D">
        <w:rPr>
          <w:rFonts w:ascii="Arial" w:hAnsi="Arial" w:cs="Arial" w:hint="eastAsia"/>
        </w:rPr>
        <w:t>，次要基因组对应的基因组序列、基因组图谱和重复序列配对信息</w:t>
      </w:r>
      <w:r w:rsidR="006B219D" w:rsidRPr="00BF510D">
        <w:rPr>
          <w:rFonts w:ascii="Arial" w:hAnsi="Arial" w:cs="Arial" w:hint="eastAsia"/>
        </w:rPr>
        <w:t>。</w:t>
      </w:r>
    </w:p>
    <w:p w14:paraId="7A93FF47" w14:textId="08F6EB79" w:rsidR="006B219D" w:rsidRPr="00B04EB2" w:rsidRDefault="006B219D" w:rsidP="006B219D">
      <w:pPr>
        <w:spacing w:beforeLines="50" w:before="156"/>
        <w:ind w:firstLineChars="0" w:firstLine="0"/>
        <w:jc w:val="left"/>
        <w:rPr>
          <w:rFonts w:ascii="Arial" w:hAnsi="Arial" w:cs="Arial"/>
        </w:rPr>
      </w:pPr>
    </w:p>
    <w:sectPr w:rsidR="006B219D" w:rsidRPr="00B04EB2" w:rsidSect="008B1EBF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38B23B1" w14:textId="77777777" w:rsidR="00727E0A" w:rsidRDefault="00727E0A" w:rsidP="00160531">
      <w:r>
        <w:separator/>
      </w:r>
    </w:p>
  </w:endnote>
  <w:endnote w:type="continuationSeparator" w:id="0">
    <w:p w14:paraId="2DF21A8C" w14:textId="77777777" w:rsidR="00727E0A" w:rsidRDefault="00727E0A" w:rsidP="001605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32379F" w14:textId="77777777" w:rsidR="00E73CFA" w:rsidRDefault="00E73CFA" w:rsidP="00160531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16C834" w14:textId="77777777" w:rsidR="00E73CFA" w:rsidRDefault="00E73CFA" w:rsidP="00160531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1CBEF5" w14:textId="77777777" w:rsidR="00E73CFA" w:rsidRDefault="00E73CFA" w:rsidP="00160531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A9864AC" w14:textId="77777777" w:rsidR="00727E0A" w:rsidRDefault="00727E0A" w:rsidP="00160531">
      <w:r>
        <w:separator/>
      </w:r>
    </w:p>
  </w:footnote>
  <w:footnote w:type="continuationSeparator" w:id="0">
    <w:p w14:paraId="406507F7" w14:textId="77777777" w:rsidR="00727E0A" w:rsidRDefault="00727E0A" w:rsidP="001605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6884AC" w14:textId="77777777" w:rsidR="00E73CFA" w:rsidRDefault="00E73CFA" w:rsidP="00160531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311CA4" w14:textId="77777777" w:rsidR="00E73CFA" w:rsidRDefault="00E73CFA" w:rsidP="00160531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88EAC1" w14:textId="77777777" w:rsidR="00E73CFA" w:rsidRDefault="00E73CFA" w:rsidP="00160531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5117AB"/>
    <w:multiLevelType w:val="hybridMultilevel"/>
    <w:tmpl w:val="5028942C"/>
    <w:lvl w:ilvl="0" w:tplc="580403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AF73B18"/>
    <w:multiLevelType w:val="hybridMultilevel"/>
    <w:tmpl w:val="5D70FE70"/>
    <w:lvl w:ilvl="0" w:tplc="859E76C2">
      <w:start w:val="1"/>
      <w:numFmt w:val="japaneseCounting"/>
      <w:lvlText w:val="%1、"/>
      <w:lvlJc w:val="left"/>
      <w:pPr>
        <w:ind w:left="648" w:hanging="64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94C4E"/>
    <w:multiLevelType w:val="hybridMultilevel"/>
    <w:tmpl w:val="2092EC30"/>
    <w:lvl w:ilvl="0" w:tplc="1818CA0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912603C"/>
    <w:multiLevelType w:val="hybridMultilevel"/>
    <w:tmpl w:val="BEF66272"/>
    <w:lvl w:ilvl="0" w:tplc="0D0CC456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2EA5322"/>
    <w:multiLevelType w:val="multilevel"/>
    <w:tmpl w:val="E8A21278"/>
    <w:lvl w:ilvl="0">
      <w:start w:val="1"/>
      <w:numFmt w:val="decimal"/>
      <w:lvlText w:val="%1"/>
      <w:lvlJc w:val="left"/>
      <w:pPr>
        <w:ind w:left="516" w:hanging="51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16" w:hanging="51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494298419">
    <w:abstractNumId w:val="0"/>
  </w:num>
  <w:num w:numId="2" w16cid:durableId="48310647">
    <w:abstractNumId w:val="3"/>
  </w:num>
  <w:num w:numId="3" w16cid:durableId="1074860441">
    <w:abstractNumId w:val="1"/>
  </w:num>
  <w:num w:numId="4" w16cid:durableId="1970940755">
    <w:abstractNumId w:val="4"/>
  </w:num>
  <w:num w:numId="5" w16cid:durableId="3987883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15BF"/>
    <w:rsid w:val="00000964"/>
    <w:rsid w:val="00003DF3"/>
    <w:rsid w:val="00004333"/>
    <w:rsid w:val="00005ADE"/>
    <w:rsid w:val="00006565"/>
    <w:rsid w:val="00012054"/>
    <w:rsid w:val="000226CF"/>
    <w:rsid w:val="000243B2"/>
    <w:rsid w:val="00025A1A"/>
    <w:rsid w:val="00025B1C"/>
    <w:rsid w:val="00025FA0"/>
    <w:rsid w:val="00031322"/>
    <w:rsid w:val="00033D1B"/>
    <w:rsid w:val="00036DA0"/>
    <w:rsid w:val="000416CD"/>
    <w:rsid w:val="000419F1"/>
    <w:rsid w:val="00041B5E"/>
    <w:rsid w:val="00042B1E"/>
    <w:rsid w:val="00042F52"/>
    <w:rsid w:val="000437AB"/>
    <w:rsid w:val="000462BE"/>
    <w:rsid w:val="000473C3"/>
    <w:rsid w:val="00047509"/>
    <w:rsid w:val="0005003D"/>
    <w:rsid w:val="00051E20"/>
    <w:rsid w:val="0005253B"/>
    <w:rsid w:val="00057FDB"/>
    <w:rsid w:val="000620C9"/>
    <w:rsid w:val="0006438C"/>
    <w:rsid w:val="00066011"/>
    <w:rsid w:val="0007044E"/>
    <w:rsid w:val="00071EF5"/>
    <w:rsid w:val="000726D7"/>
    <w:rsid w:val="000754E2"/>
    <w:rsid w:val="000774D2"/>
    <w:rsid w:val="000807FC"/>
    <w:rsid w:val="00081B67"/>
    <w:rsid w:val="00081D21"/>
    <w:rsid w:val="0008213D"/>
    <w:rsid w:val="0008371A"/>
    <w:rsid w:val="00083727"/>
    <w:rsid w:val="00086BA8"/>
    <w:rsid w:val="00092A10"/>
    <w:rsid w:val="00092B89"/>
    <w:rsid w:val="0009334E"/>
    <w:rsid w:val="000A07BB"/>
    <w:rsid w:val="000A169F"/>
    <w:rsid w:val="000A1958"/>
    <w:rsid w:val="000A1ADB"/>
    <w:rsid w:val="000A1C41"/>
    <w:rsid w:val="000A3370"/>
    <w:rsid w:val="000A41AC"/>
    <w:rsid w:val="000A4B2A"/>
    <w:rsid w:val="000A501E"/>
    <w:rsid w:val="000A75F9"/>
    <w:rsid w:val="000B0392"/>
    <w:rsid w:val="000B0FBA"/>
    <w:rsid w:val="000B13AB"/>
    <w:rsid w:val="000B1AFE"/>
    <w:rsid w:val="000B53D1"/>
    <w:rsid w:val="000B715E"/>
    <w:rsid w:val="000B77C0"/>
    <w:rsid w:val="000C1711"/>
    <w:rsid w:val="000C1E18"/>
    <w:rsid w:val="000C25A2"/>
    <w:rsid w:val="000C54F6"/>
    <w:rsid w:val="000C64D5"/>
    <w:rsid w:val="000D41AA"/>
    <w:rsid w:val="000D4869"/>
    <w:rsid w:val="000D5ACB"/>
    <w:rsid w:val="000E390B"/>
    <w:rsid w:val="000E5EF3"/>
    <w:rsid w:val="000E6720"/>
    <w:rsid w:val="000F3707"/>
    <w:rsid w:val="000F4906"/>
    <w:rsid w:val="000F4AB6"/>
    <w:rsid w:val="000F515C"/>
    <w:rsid w:val="000F7AC2"/>
    <w:rsid w:val="000F7E9B"/>
    <w:rsid w:val="00104C81"/>
    <w:rsid w:val="00106B6C"/>
    <w:rsid w:val="00107AAB"/>
    <w:rsid w:val="00112226"/>
    <w:rsid w:val="00112D22"/>
    <w:rsid w:val="00114CA5"/>
    <w:rsid w:val="001156BB"/>
    <w:rsid w:val="00116CBC"/>
    <w:rsid w:val="00117286"/>
    <w:rsid w:val="00117DF5"/>
    <w:rsid w:val="00120E5C"/>
    <w:rsid w:val="00121087"/>
    <w:rsid w:val="00121348"/>
    <w:rsid w:val="0012411B"/>
    <w:rsid w:val="00131223"/>
    <w:rsid w:val="00131F21"/>
    <w:rsid w:val="00132AAA"/>
    <w:rsid w:val="00140245"/>
    <w:rsid w:val="001407E3"/>
    <w:rsid w:val="001412E0"/>
    <w:rsid w:val="001433D5"/>
    <w:rsid w:val="00144F3E"/>
    <w:rsid w:val="00146AC6"/>
    <w:rsid w:val="001501F7"/>
    <w:rsid w:val="001535B5"/>
    <w:rsid w:val="00160531"/>
    <w:rsid w:val="00162DEE"/>
    <w:rsid w:val="00163BA9"/>
    <w:rsid w:val="00164A52"/>
    <w:rsid w:val="001742BE"/>
    <w:rsid w:val="00176CE8"/>
    <w:rsid w:val="00177984"/>
    <w:rsid w:val="00177DFE"/>
    <w:rsid w:val="00180C18"/>
    <w:rsid w:val="00181AD9"/>
    <w:rsid w:val="00183DFF"/>
    <w:rsid w:val="00184424"/>
    <w:rsid w:val="00184BFC"/>
    <w:rsid w:val="00184C0D"/>
    <w:rsid w:val="0018577D"/>
    <w:rsid w:val="00185A50"/>
    <w:rsid w:val="00185F3C"/>
    <w:rsid w:val="00191237"/>
    <w:rsid w:val="0019266E"/>
    <w:rsid w:val="00193B0D"/>
    <w:rsid w:val="001950B4"/>
    <w:rsid w:val="00195F05"/>
    <w:rsid w:val="00197EC3"/>
    <w:rsid w:val="001A2A5E"/>
    <w:rsid w:val="001B09D6"/>
    <w:rsid w:val="001B258E"/>
    <w:rsid w:val="001B28BB"/>
    <w:rsid w:val="001B3D68"/>
    <w:rsid w:val="001C22F9"/>
    <w:rsid w:val="001C28D2"/>
    <w:rsid w:val="001C41F1"/>
    <w:rsid w:val="001D1339"/>
    <w:rsid w:val="001D32A7"/>
    <w:rsid w:val="001D45B1"/>
    <w:rsid w:val="001D4D29"/>
    <w:rsid w:val="001D5F9E"/>
    <w:rsid w:val="001D69B6"/>
    <w:rsid w:val="001E1F43"/>
    <w:rsid w:val="001E405B"/>
    <w:rsid w:val="001E46B1"/>
    <w:rsid w:val="001F3CD2"/>
    <w:rsid w:val="001F5359"/>
    <w:rsid w:val="001F593D"/>
    <w:rsid w:val="001F6F61"/>
    <w:rsid w:val="0020061E"/>
    <w:rsid w:val="00206F33"/>
    <w:rsid w:val="0021197D"/>
    <w:rsid w:val="00212164"/>
    <w:rsid w:val="00212421"/>
    <w:rsid w:val="00220D85"/>
    <w:rsid w:val="00221D52"/>
    <w:rsid w:val="00224902"/>
    <w:rsid w:val="00227178"/>
    <w:rsid w:val="0023627C"/>
    <w:rsid w:val="00240EBF"/>
    <w:rsid w:val="002436B5"/>
    <w:rsid w:val="00243F50"/>
    <w:rsid w:val="00244DFB"/>
    <w:rsid w:val="00246897"/>
    <w:rsid w:val="00251EAA"/>
    <w:rsid w:val="0025329A"/>
    <w:rsid w:val="002535BF"/>
    <w:rsid w:val="002647C1"/>
    <w:rsid w:val="00266886"/>
    <w:rsid w:val="00272E25"/>
    <w:rsid w:val="00273285"/>
    <w:rsid w:val="00276ECE"/>
    <w:rsid w:val="00285309"/>
    <w:rsid w:val="00293125"/>
    <w:rsid w:val="00293D37"/>
    <w:rsid w:val="00294AC7"/>
    <w:rsid w:val="002A0FF2"/>
    <w:rsid w:val="002A4284"/>
    <w:rsid w:val="002A5C52"/>
    <w:rsid w:val="002A6181"/>
    <w:rsid w:val="002B0349"/>
    <w:rsid w:val="002B2ECC"/>
    <w:rsid w:val="002B2F0D"/>
    <w:rsid w:val="002C13D7"/>
    <w:rsid w:val="002C3B99"/>
    <w:rsid w:val="002C41F0"/>
    <w:rsid w:val="002C44AE"/>
    <w:rsid w:val="002C6749"/>
    <w:rsid w:val="002C6AA8"/>
    <w:rsid w:val="002C757E"/>
    <w:rsid w:val="002D1ADD"/>
    <w:rsid w:val="002D1D9F"/>
    <w:rsid w:val="002D2F75"/>
    <w:rsid w:val="002D3671"/>
    <w:rsid w:val="002D66D2"/>
    <w:rsid w:val="002D6DEB"/>
    <w:rsid w:val="002E29EE"/>
    <w:rsid w:val="002E69EF"/>
    <w:rsid w:val="002F33AF"/>
    <w:rsid w:val="00300965"/>
    <w:rsid w:val="00301135"/>
    <w:rsid w:val="0030126D"/>
    <w:rsid w:val="003079D5"/>
    <w:rsid w:val="0031052E"/>
    <w:rsid w:val="00310BDA"/>
    <w:rsid w:val="003146B5"/>
    <w:rsid w:val="00315D00"/>
    <w:rsid w:val="00321CAE"/>
    <w:rsid w:val="00323C7E"/>
    <w:rsid w:val="00325FA2"/>
    <w:rsid w:val="003260AA"/>
    <w:rsid w:val="003275EA"/>
    <w:rsid w:val="00334AF1"/>
    <w:rsid w:val="003363FC"/>
    <w:rsid w:val="003371AF"/>
    <w:rsid w:val="0034473E"/>
    <w:rsid w:val="00350CBD"/>
    <w:rsid w:val="0035216B"/>
    <w:rsid w:val="00362A7F"/>
    <w:rsid w:val="00363441"/>
    <w:rsid w:val="003753FA"/>
    <w:rsid w:val="00375DC2"/>
    <w:rsid w:val="00381902"/>
    <w:rsid w:val="00381EB3"/>
    <w:rsid w:val="00385A73"/>
    <w:rsid w:val="00386947"/>
    <w:rsid w:val="00386A5E"/>
    <w:rsid w:val="00386C5C"/>
    <w:rsid w:val="00387CFA"/>
    <w:rsid w:val="00391DAC"/>
    <w:rsid w:val="00396409"/>
    <w:rsid w:val="00397023"/>
    <w:rsid w:val="003A000B"/>
    <w:rsid w:val="003A117F"/>
    <w:rsid w:val="003A305B"/>
    <w:rsid w:val="003A56A2"/>
    <w:rsid w:val="003A6F2B"/>
    <w:rsid w:val="003B30CA"/>
    <w:rsid w:val="003B5FEA"/>
    <w:rsid w:val="003B6B9E"/>
    <w:rsid w:val="003C515E"/>
    <w:rsid w:val="003C51F0"/>
    <w:rsid w:val="003C535A"/>
    <w:rsid w:val="003C69DA"/>
    <w:rsid w:val="003D13A0"/>
    <w:rsid w:val="003D1FCC"/>
    <w:rsid w:val="003D2E01"/>
    <w:rsid w:val="003D2FC8"/>
    <w:rsid w:val="003D64A6"/>
    <w:rsid w:val="003E0C7B"/>
    <w:rsid w:val="003E1A89"/>
    <w:rsid w:val="003E5E7A"/>
    <w:rsid w:val="003F20AE"/>
    <w:rsid w:val="003F24DB"/>
    <w:rsid w:val="004028D1"/>
    <w:rsid w:val="00403A0C"/>
    <w:rsid w:val="00406968"/>
    <w:rsid w:val="004077DC"/>
    <w:rsid w:val="004132E9"/>
    <w:rsid w:val="0041425B"/>
    <w:rsid w:val="00416322"/>
    <w:rsid w:val="00416E7C"/>
    <w:rsid w:val="0042283F"/>
    <w:rsid w:val="004242D5"/>
    <w:rsid w:val="00424CE4"/>
    <w:rsid w:val="00427522"/>
    <w:rsid w:val="004347FB"/>
    <w:rsid w:val="00435E4E"/>
    <w:rsid w:val="004360BD"/>
    <w:rsid w:val="00436740"/>
    <w:rsid w:val="00443C7E"/>
    <w:rsid w:val="00450753"/>
    <w:rsid w:val="00451C40"/>
    <w:rsid w:val="0045253E"/>
    <w:rsid w:val="00456218"/>
    <w:rsid w:val="0045758A"/>
    <w:rsid w:val="0046111F"/>
    <w:rsid w:val="00462149"/>
    <w:rsid w:val="00464A6A"/>
    <w:rsid w:val="004659A3"/>
    <w:rsid w:val="00466F8B"/>
    <w:rsid w:val="004706E2"/>
    <w:rsid w:val="00471E0F"/>
    <w:rsid w:val="004726E8"/>
    <w:rsid w:val="00476D5D"/>
    <w:rsid w:val="00477640"/>
    <w:rsid w:val="004777F2"/>
    <w:rsid w:val="004800E8"/>
    <w:rsid w:val="004811C2"/>
    <w:rsid w:val="00486351"/>
    <w:rsid w:val="00486D44"/>
    <w:rsid w:val="004932DD"/>
    <w:rsid w:val="0049388C"/>
    <w:rsid w:val="00494EDB"/>
    <w:rsid w:val="00497865"/>
    <w:rsid w:val="00497A81"/>
    <w:rsid w:val="004A4CAB"/>
    <w:rsid w:val="004A7941"/>
    <w:rsid w:val="004B16E4"/>
    <w:rsid w:val="004B45CD"/>
    <w:rsid w:val="004B55CD"/>
    <w:rsid w:val="004C06EA"/>
    <w:rsid w:val="004C2C28"/>
    <w:rsid w:val="004C37E0"/>
    <w:rsid w:val="004C7E40"/>
    <w:rsid w:val="004D4232"/>
    <w:rsid w:val="004D5A66"/>
    <w:rsid w:val="004D5A96"/>
    <w:rsid w:val="004D6D3E"/>
    <w:rsid w:val="004E0AF4"/>
    <w:rsid w:val="004E3ABE"/>
    <w:rsid w:val="004E6138"/>
    <w:rsid w:val="004F37EC"/>
    <w:rsid w:val="004F4C09"/>
    <w:rsid w:val="004F500C"/>
    <w:rsid w:val="004F5DBD"/>
    <w:rsid w:val="004F6C47"/>
    <w:rsid w:val="00500A71"/>
    <w:rsid w:val="005013C7"/>
    <w:rsid w:val="00504F40"/>
    <w:rsid w:val="005055A9"/>
    <w:rsid w:val="00512149"/>
    <w:rsid w:val="00515B75"/>
    <w:rsid w:val="00520592"/>
    <w:rsid w:val="00523DC4"/>
    <w:rsid w:val="00524D6C"/>
    <w:rsid w:val="005272CF"/>
    <w:rsid w:val="0052761F"/>
    <w:rsid w:val="00534FD2"/>
    <w:rsid w:val="00535BD7"/>
    <w:rsid w:val="0054125D"/>
    <w:rsid w:val="00541D28"/>
    <w:rsid w:val="00543CA5"/>
    <w:rsid w:val="005672A2"/>
    <w:rsid w:val="0057052F"/>
    <w:rsid w:val="00572AFA"/>
    <w:rsid w:val="00572DA6"/>
    <w:rsid w:val="00573602"/>
    <w:rsid w:val="00573AB0"/>
    <w:rsid w:val="00574F4A"/>
    <w:rsid w:val="0057750B"/>
    <w:rsid w:val="00580F12"/>
    <w:rsid w:val="005832BE"/>
    <w:rsid w:val="005854C2"/>
    <w:rsid w:val="00585FCE"/>
    <w:rsid w:val="005879E0"/>
    <w:rsid w:val="005925DD"/>
    <w:rsid w:val="00592904"/>
    <w:rsid w:val="00593E2A"/>
    <w:rsid w:val="00594421"/>
    <w:rsid w:val="005946DA"/>
    <w:rsid w:val="00595D8B"/>
    <w:rsid w:val="00597B86"/>
    <w:rsid w:val="005A1BDF"/>
    <w:rsid w:val="005A1DC4"/>
    <w:rsid w:val="005A6D80"/>
    <w:rsid w:val="005B0050"/>
    <w:rsid w:val="005B0843"/>
    <w:rsid w:val="005B2D46"/>
    <w:rsid w:val="005B3375"/>
    <w:rsid w:val="005B3F3F"/>
    <w:rsid w:val="005C1967"/>
    <w:rsid w:val="005C4440"/>
    <w:rsid w:val="005C681D"/>
    <w:rsid w:val="005D2636"/>
    <w:rsid w:val="005D7A2E"/>
    <w:rsid w:val="005E038B"/>
    <w:rsid w:val="005E13AA"/>
    <w:rsid w:val="005E14AC"/>
    <w:rsid w:val="005E18CB"/>
    <w:rsid w:val="005E2971"/>
    <w:rsid w:val="005E581C"/>
    <w:rsid w:val="005F0139"/>
    <w:rsid w:val="005F2765"/>
    <w:rsid w:val="005F5C69"/>
    <w:rsid w:val="005F6A54"/>
    <w:rsid w:val="00601B43"/>
    <w:rsid w:val="00605028"/>
    <w:rsid w:val="006065B6"/>
    <w:rsid w:val="00611446"/>
    <w:rsid w:val="00611FBB"/>
    <w:rsid w:val="0061382E"/>
    <w:rsid w:val="006167BC"/>
    <w:rsid w:val="00623BF5"/>
    <w:rsid w:val="00626F4B"/>
    <w:rsid w:val="006275D9"/>
    <w:rsid w:val="006302C3"/>
    <w:rsid w:val="00630B14"/>
    <w:rsid w:val="0063232D"/>
    <w:rsid w:val="0063332B"/>
    <w:rsid w:val="0064018E"/>
    <w:rsid w:val="00644A4B"/>
    <w:rsid w:val="006454E3"/>
    <w:rsid w:val="006469CD"/>
    <w:rsid w:val="00647167"/>
    <w:rsid w:val="006475F9"/>
    <w:rsid w:val="00647A2E"/>
    <w:rsid w:val="00652401"/>
    <w:rsid w:val="00654319"/>
    <w:rsid w:val="00656942"/>
    <w:rsid w:val="00656DDE"/>
    <w:rsid w:val="00657677"/>
    <w:rsid w:val="00661137"/>
    <w:rsid w:val="00663B00"/>
    <w:rsid w:val="00664290"/>
    <w:rsid w:val="00664C7F"/>
    <w:rsid w:val="006658B6"/>
    <w:rsid w:val="00665DCF"/>
    <w:rsid w:val="00671246"/>
    <w:rsid w:val="006723DA"/>
    <w:rsid w:val="0067702A"/>
    <w:rsid w:val="0067711F"/>
    <w:rsid w:val="0067765D"/>
    <w:rsid w:val="00680BC6"/>
    <w:rsid w:val="00680C8B"/>
    <w:rsid w:val="00680CAD"/>
    <w:rsid w:val="006810B8"/>
    <w:rsid w:val="00681EEE"/>
    <w:rsid w:val="00685996"/>
    <w:rsid w:val="00685AAF"/>
    <w:rsid w:val="006903EC"/>
    <w:rsid w:val="006A14CA"/>
    <w:rsid w:val="006A5846"/>
    <w:rsid w:val="006B219D"/>
    <w:rsid w:val="006B4AF0"/>
    <w:rsid w:val="006C0AC3"/>
    <w:rsid w:val="006C0DC5"/>
    <w:rsid w:val="006C1E58"/>
    <w:rsid w:val="006C3A73"/>
    <w:rsid w:val="006C53B8"/>
    <w:rsid w:val="006C6FE9"/>
    <w:rsid w:val="006D564B"/>
    <w:rsid w:val="006D6BAB"/>
    <w:rsid w:val="006F4D97"/>
    <w:rsid w:val="006F69C6"/>
    <w:rsid w:val="0070481C"/>
    <w:rsid w:val="0070635D"/>
    <w:rsid w:val="00707F60"/>
    <w:rsid w:val="00716024"/>
    <w:rsid w:val="00716855"/>
    <w:rsid w:val="007174C8"/>
    <w:rsid w:val="00717F91"/>
    <w:rsid w:val="00720395"/>
    <w:rsid w:val="0072280A"/>
    <w:rsid w:val="00727E0A"/>
    <w:rsid w:val="00727E7B"/>
    <w:rsid w:val="00734958"/>
    <w:rsid w:val="00734F53"/>
    <w:rsid w:val="00740788"/>
    <w:rsid w:val="0074268B"/>
    <w:rsid w:val="00743200"/>
    <w:rsid w:val="007460A7"/>
    <w:rsid w:val="00746516"/>
    <w:rsid w:val="0074712D"/>
    <w:rsid w:val="0075214F"/>
    <w:rsid w:val="007556DA"/>
    <w:rsid w:val="007568DD"/>
    <w:rsid w:val="00761A04"/>
    <w:rsid w:val="00762726"/>
    <w:rsid w:val="007635B6"/>
    <w:rsid w:val="0076558C"/>
    <w:rsid w:val="00766CCA"/>
    <w:rsid w:val="0076743E"/>
    <w:rsid w:val="0078112C"/>
    <w:rsid w:val="00781237"/>
    <w:rsid w:val="00792B2C"/>
    <w:rsid w:val="00794895"/>
    <w:rsid w:val="00796ECA"/>
    <w:rsid w:val="00797A97"/>
    <w:rsid w:val="007A06AC"/>
    <w:rsid w:val="007A1A5F"/>
    <w:rsid w:val="007A5CE8"/>
    <w:rsid w:val="007A5FA9"/>
    <w:rsid w:val="007B31E6"/>
    <w:rsid w:val="007B59F3"/>
    <w:rsid w:val="007B78CA"/>
    <w:rsid w:val="007B7935"/>
    <w:rsid w:val="007C60FF"/>
    <w:rsid w:val="007D0D7B"/>
    <w:rsid w:val="007D354E"/>
    <w:rsid w:val="007D3BCF"/>
    <w:rsid w:val="007D40D5"/>
    <w:rsid w:val="007D5B20"/>
    <w:rsid w:val="007E31A3"/>
    <w:rsid w:val="007E33D8"/>
    <w:rsid w:val="007E4F31"/>
    <w:rsid w:val="007E507D"/>
    <w:rsid w:val="007E5C8B"/>
    <w:rsid w:val="007E614E"/>
    <w:rsid w:val="007E7AE6"/>
    <w:rsid w:val="007F04D2"/>
    <w:rsid w:val="007F1290"/>
    <w:rsid w:val="007F1BE2"/>
    <w:rsid w:val="007F2997"/>
    <w:rsid w:val="007F4AE8"/>
    <w:rsid w:val="008005ED"/>
    <w:rsid w:val="00800CBA"/>
    <w:rsid w:val="00801072"/>
    <w:rsid w:val="0080241F"/>
    <w:rsid w:val="0080384E"/>
    <w:rsid w:val="00804EAE"/>
    <w:rsid w:val="00805891"/>
    <w:rsid w:val="008065CD"/>
    <w:rsid w:val="00811570"/>
    <w:rsid w:val="008158C1"/>
    <w:rsid w:val="00815C7C"/>
    <w:rsid w:val="00823146"/>
    <w:rsid w:val="00824CCF"/>
    <w:rsid w:val="00826358"/>
    <w:rsid w:val="00827AE7"/>
    <w:rsid w:val="00830139"/>
    <w:rsid w:val="0083168B"/>
    <w:rsid w:val="00837765"/>
    <w:rsid w:val="00841741"/>
    <w:rsid w:val="00846748"/>
    <w:rsid w:val="00853BBF"/>
    <w:rsid w:val="008547F6"/>
    <w:rsid w:val="00854F6B"/>
    <w:rsid w:val="00855CEA"/>
    <w:rsid w:val="00860E0B"/>
    <w:rsid w:val="00865734"/>
    <w:rsid w:val="00866C80"/>
    <w:rsid w:val="00867288"/>
    <w:rsid w:val="008717DD"/>
    <w:rsid w:val="00871BF5"/>
    <w:rsid w:val="008815B6"/>
    <w:rsid w:val="008816AE"/>
    <w:rsid w:val="00883D2B"/>
    <w:rsid w:val="00892FA8"/>
    <w:rsid w:val="008938B4"/>
    <w:rsid w:val="0089504C"/>
    <w:rsid w:val="00896139"/>
    <w:rsid w:val="008A58B0"/>
    <w:rsid w:val="008A6403"/>
    <w:rsid w:val="008A6E3D"/>
    <w:rsid w:val="008A7D62"/>
    <w:rsid w:val="008B1EBF"/>
    <w:rsid w:val="008C1709"/>
    <w:rsid w:val="008C363E"/>
    <w:rsid w:val="008C3D0D"/>
    <w:rsid w:val="008C764A"/>
    <w:rsid w:val="008D66C7"/>
    <w:rsid w:val="008E21CA"/>
    <w:rsid w:val="008E21EB"/>
    <w:rsid w:val="008E236F"/>
    <w:rsid w:val="008F2446"/>
    <w:rsid w:val="008F329D"/>
    <w:rsid w:val="008F47C5"/>
    <w:rsid w:val="008F7690"/>
    <w:rsid w:val="00900648"/>
    <w:rsid w:val="00905B4B"/>
    <w:rsid w:val="00907595"/>
    <w:rsid w:val="00911B3C"/>
    <w:rsid w:val="00912848"/>
    <w:rsid w:val="00913522"/>
    <w:rsid w:val="009140AE"/>
    <w:rsid w:val="009165F0"/>
    <w:rsid w:val="0091712C"/>
    <w:rsid w:val="00920F9E"/>
    <w:rsid w:val="00921BED"/>
    <w:rsid w:val="00923137"/>
    <w:rsid w:val="00923509"/>
    <w:rsid w:val="00923918"/>
    <w:rsid w:val="00926F69"/>
    <w:rsid w:val="00930F4D"/>
    <w:rsid w:val="009319AB"/>
    <w:rsid w:val="009461EE"/>
    <w:rsid w:val="00946814"/>
    <w:rsid w:val="00951B82"/>
    <w:rsid w:val="00952FB9"/>
    <w:rsid w:val="00953C82"/>
    <w:rsid w:val="00954C74"/>
    <w:rsid w:val="00957487"/>
    <w:rsid w:val="00960E1A"/>
    <w:rsid w:val="00961F8D"/>
    <w:rsid w:val="0096630E"/>
    <w:rsid w:val="0097107F"/>
    <w:rsid w:val="009717E5"/>
    <w:rsid w:val="00974D65"/>
    <w:rsid w:val="00975986"/>
    <w:rsid w:val="009819B4"/>
    <w:rsid w:val="00984A26"/>
    <w:rsid w:val="009A1504"/>
    <w:rsid w:val="009A6E52"/>
    <w:rsid w:val="009B2E3B"/>
    <w:rsid w:val="009B3137"/>
    <w:rsid w:val="009C0B6F"/>
    <w:rsid w:val="009C0EC7"/>
    <w:rsid w:val="009C2E5E"/>
    <w:rsid w:val="009C3097"/>
    <w:rsid w:val="009C5B13"/>
    <w:rsid w:val="009C6720"/>
    <w:rsid w:val="009C6D82"/>
    <w:rsid w:val="009D15BF"/>
    <w:rsid w:val="009D1DF8"/>
    <w:rsid w:val="009E483B"/>
    <w:rsid w:val="009E6B77"/>
    <w:rsid w:val="009E7407"/>
    <w:rsid w:val="009E7F04"/>
    <w:rsid w:val="009F015B"/>
    <w:rsid w:val="009F224C"/>
    <w:rsid w:val="009F48A4"/>
    <w:rsid w:val="009F6FFF"/>
    <w:rsid w:val="00A01ECA"/>
    <w:rsid w:val="00A05823"/>
    <w:rsid w:val="00A05CE6"/>
    <w:rsid w:val="00A1098D"/>
    <w:rsid w:val="00A11328"/>
    <w:rsid w:val="00A12422"/>
    <w:rsid w:val="00A14B2A"/>
    <w:rsid w:val="00A1591B"/>
    <w:rsid w:val="00A16948"/>
    <w:rsid w:val="00A21E2B"/>
    <w:rsid w:val="00A222BD"/>
    <w:rsid w:val="00A30562"/>
    <w:rsid w:val="00A322D7"/>
    <w:rsid w:val="00A3230E"/>
    <w:rsid w:val="00A3567D"/>
    <w:rsid w:val="00A403AC"/>
    <w:rsid w:val="00A40893"/>
    <w:rsid w:val="00A40BFB"/>
    <w:rsid w:val="00A40CE9"/>
    <w:rsid w:val="00A46E87"/>
    <w:rsid w:val="00A50190"/>
    <w:rsid w:val="00A501F7"/>
    <w:rsid w:val="00A50327"/>
    <w:rsid w:val="00A52FF1"/>
    <w:rsid w:val="00A53333"/>
    <w:rsid w:val="00A53621"/>
    <w:rsid w:val="00A56C81"/>
    <w:rsid w:val="00A57466"/>
    <w:rsid w:val="00A57B99"/>
    <w:rsid w:val="00A603F9"/>
    <w:rsid w:val="00A61924"/>
    <w:rsid w:val="00A63D6F"/>
    <w:rsid w:val="00A673E8"/>
    <w:rsid w:val="00A712E8"/>
    <w:rsid w:val="00A7277F"/>
    <w:rsid w:val="00A733DD"/>
    <w:rsid w:val="00A84EF5"/>
    <w:rsid w:val="00A92E6E"/>
    <w:rsid w:val="00A938AE"/>
    <w:rsid w:val="00A957F1"/>
    <w:rsid w:val="00AA0EE4"/>
    <w:rsid w:val="00AA246A"/>
    <w:rsid w:val="00AA2EFC"/>
    <w:rsid w:val="00AA5005"/>
    <w:rsid w:val="00AA6846"/>
    <w:rsid w:val="00AB200B"/>
    <w:rsid w:val="00AB2125"/>
    <w:rsid w:val="00AB22D6"/>
    <w:rsid w:val="00AB2B3A"/>
    <w:rsid w:val="00AB4829"/>
    <w:rsid w:val="00AB53A3"/>
    <w:rsid w:val="00AB6FC0"/>
    <w:rsid w:val="00AB7663"/>
    <w:rsid w:val="00AC5759"/>
    <w:rsid w:val="00AC7B2D"/>
    <w:rsid w:val="00AD5105"/>
    <w:rsid w:val="00AD784A"/>
    <w:rsid w:val="00AE03EE"/>
    <w:rsid w:val="00AE0DD6"/>
    <w:rsid w:val="00AE3A11"/>
    <w:rsid w:val="00AF07CD"/>
    <w:rsid w:val="00AF36F1"/>
    <w:rsid w:val="00B04BC5"/>
    <w:rsid w:val="00B04EB2"/>
    <w:rsid w:val="00B077AD"/>
    <w:rsid w:val="00B11C1F"/>
    <w:rsid w:val="00B15E81"/>
    <w:rsid w:val="00B21712"/>
    <w:rsid w:val="00B21B3B"/>
    <w:rsid w:val="00B27EC0"/>
    <w:rsid w:val="00B329F1"/>
    <w:rsid w:val="00B3758A"/>
    <w:rsid w:val="00B413E0"/>
    <w:rsid w:val="00B42FDA"/>
    <w:rsid w:val="00B45E80"/>
    <w:rsid w:val="00B4798F"/>
    <w:rsid w:val="00B47B5A"/>
    <w:rsid w:val="00B5002B"/>
    <w:rsid w:val="00B503A5"/>
    <w:rsid w:val="00B5099C"/>
    <w:rsid w:val="00B52CB8"/>
    <w:rsid w:val="00B53ECF"/>
    <w:rsid w:val="00B56A49"/>
    <w:rsid w:val="00B56B47"/>
    <w:rsid w:val="00B623CC"/>
    <w:rsid w:val="00B679EF"/>
    <w:rsid w:val="00B72EB4"/>
    <w:rsid w:val="00B74D3C"/>
    <w:rsid w:val="00B75284"/>
    <w:rsid w:val="00B778E1"/>
    <w:rsid w:val="00B8146A"/>
    <w:rsid w:val="00B849F5"/>
    <w:rsid w:val="00B90584"/>
    <w:rsid w:val="00B92C57"/>
    <w:rsid w:val="00B97F1A"/>
    <w:rsid w:val="00B97F36"/>
    <w:rsid w:val="00BA003B"/>
    <w:rsid w:val="00BA34E8"/>
    <w:rsid w:val="00BB4813"/>
    <w:rsid w:val="00BB7C22"/>
    <w:rsid w:val="00BC00B3"/>
    <w:rsid w:val="00BC0E93"/>
    <w:rsid w:val="00BD04A2"/>
    <w:rsid w:val="00BD7653"/>
    <w:rsid w:val="00BD77A8"/>
    <w:rsid w:val="00BD7E58"/>
    <w:rsid w:val="00BE051A"/>
    <w:rsid w:val="00BE2F07"/>
    <w:rsid w:val="00BE3965"/>
    <w:rsid w:val="00BE4B87"/>
    <w:rsid w:val="00BF0310"/>
    <w:rsid w:val="00BF19E3"/>
    <w:rsid w:val="00BF27A5"/>
    <w:rsid w:val="00BF510D"/>
    <w:rsid w:val="00BF712F"/>
    <w:rsid w:val="00BF78E8"/>
    <w:rsid w:val="00C01D9C"/>
    <w:rsid w:val="00C0459C"/>
    <w:rsid w:val="00C05AF7"/>
    <w:rsid w:val="00C062F6"/>
    <w:rsid w:val="00C11B72"/>
    <w:rsid w:val="00C145E0"/>
    <w:rsid w:val="00C20EEF"/>
    <w:rsid w:val="00C21A9F"/>
    <w:rsid w:val="00C32C47"/>
    <w:rsid w:val="00C3472F"/>
    <w:rsid w:val="00C3765E"/>
    <w:rsid w:val="00C401D9"/>
    <w:rsid w:val="00C4647B"/>
    <w:rsid w:val="00C47976"/>
    <w:rsid w:val="00C505EE"/>
    <w:rsid w:val="00C518C6"/>
    <w:rsid w:val="00C55E81"/>
    <w:rsid w:val="00C57555"/>
    <w:rsid w:val="00C657B7"/>
    <w:rsid w:val="00C67815"/>
    <w:rsid w:val="00C708F1"/>
    <w:rsid w:val="00C71B34"/>
    <w:rsid w:val="00C7200C"/>
    <w:rsid w:val="00C748EC"/>
    <w:rsid w:val="00C75080"/>
    <w:rsid w:val="00C75D81"/>
    <w:rsid w:val="00C76354"/>
    <w:rsid w:val="00C76854"/>
    <w:rsid w:val="00C77D63"/>
    <w:rsid w:val="00C851AE"/>
    <w:rsid w:val="00C90D75"/>
    <w:rsid w:val="00C95EDB"/>
    <w:rsid w:val="00C97AB8"/>
    <w:rsid w:val="00C97B92"/>
    <w:rsid w:val="00CA00B9"/>
    <w:rsid w:val="00CA1C3E"/>
    <w:rsid w:val="00CA3FEC"/>
    <w:rsid w:val="00CA41CD"/>
    <w:rsid w:val="00CB01F5"/>
    <w:rsid w:val="00CB4905"/>
    <w:rsid w:val="00CB676A"/>
    <w:rsid w:val="00CB730E"/>
    <w:rsid w:val="00CC0CA2"/>
    <w:rsid w:val="00CC50CF"/>
    <w:rsid w:val="00CC7658"/>
    <w:rsid w:val="00CD06E6"/>
    <w:rsid w:val="00CD1684"/>
    <w:rsid w:val="00CD29F8"/>
    <w:rsid w:val="00CD6920"/>
    <w:rsid w:val="00CE1F5B"/>
    <w:rsid w:val="00CE5747"/>
    <w:rsid w:val="00CF1CEC"/>
    <w:rsid w:val="00CF254C"/>
    <w:rsid w:val="00CF3756"/>
    <w:rsid w:val="00CF417A"/>
    <w:rsid w:val="00CF45D4"/>
    <w:rsid w:val="00CF6DCC"/>
    <w:rsid w:val="00D00B81"/>
    <w:rsid w:val="00D031BD"/>
    <w:rsid w:val="00D036FB"/>
    <w:rsid w:val="00D04C26"/>
    <w:rsid w:val="00D0503E"/>
    <w:rsid w:val="00D10FA2"/>
    <w:rsid w:val="00D13000"/>
    <w:rsid w:val="00D1454C"/>
    <w:rsid w:val="00D201B3"/>
    <w:rsid w:val="00D30D05"/>
    <w:rsid w:val="00D339B6"/>
    <w:rsid w:val="00D33BE1"/>
    <w:rsid w:val="00D35952"/>
    <w:rsid w:val="00D37533"/>
    <w:rsid w:val="00D40521"/>
    <w:rsid w:val="00D41FE2"/>
    <w:rsid w:val="00D429BC"/>
    <w:rsid w:val="00D4471A"/>
    <w:rsid w:val="00D44E17"/>
    <w:rsid w:val="00D45423"/>
    <w:rsid w:val="00D50E3E"/>
    <w:rsid w:val="00D510E7"/>
    <w:rsid w:val="00D51808"/>
    <w:rsid w:val="00D6628B"/>
    <w:rsid w:val="00D66F20"/>
    <w:rsid w:val="00D72742"/>
    <w:rsid w:val="00D7626E"/>
    <w:rsid w:val="00D76DB9"/>
    <w:rsid w:val="00D81C7D"/>
    <w:rsid w:val="00D8740A"/>
    <w:rsid w:val="00D90035"/>
    <w:rsid w:val="00D92CA5"/>
    <w:rsid w:val="00D95A27"/>
    <w:rsid w:val="00DA03FE"/>
    <w:rsid w:val="00DA06DB"/>
    <w:rsid w:val="00DA356E"/>
    <w:rsid w:val="00DA41F0"/>
    <w:rsid w:val="00DA5617"/>
    <w:rsid w:val="00DA7DDF"/>
    <w:rsid w:val="00DC325C"/>
    <w:rsid w:val="00DD2198"/>
    <w:rsid w:val="00DD48A5"/>
    <w:rsid w:val="00DD66A3"/>
    <w:rsid w:val="00DE58DB"/>
    <w:rsid w:val="00DE7E01"/>
    <w:rsid w:val="00DF1538"/>
    <w:rsid w:val="00DF19DC"/>
    <w:rsid w:val="00DF3BE7"/>
    <w:rsid w:val="00DF43AC"/>
    <w:rsid w:val="00DF5724"/>
    <w:rsid w:val="00DF6042"/>
    <w:rsid w:val="00DF76BA"/>
    <w:rsid w:val="00E0022C"/>
    <w:rsid w:val="00E026DB"/>
    <w:rsid w:val="00E10479"/>
    <w:rsid w:val="00E118DF"/>
    <w:rsid w:val="00E129B8"/>
    <w:rsid w:val="00E254D0"/>
    <w:rsid w:val="00E30F27"/>
    <w:rsid w:val="00E310E7"/>
    <w:rsid w:val="00E34016"/>
    <w:rsid w:val="00E3600E"/>
    <w:rsid w:val="00E361B4"/>
    <w:rsid w:val="00E36841"/>
    <w:rsid w:val="00E37254"/>
    <w:rsid w:val="00E407A3"/>
    <w:rsid w:val="00E42A64"/>
    <w:rsid w:val="00E43D47"/>
    <w:rsid w:val="00E44401"/>
    <w:rsid w:val="00E55BAF"/>
    <w:rsid w:val="00E62A8F"/>
    <w:rsid w:val="00E6396F"/>
    <w:rsid w:val="00E64867"/>
    <w:rsid w:val="00E64B56"/>
    <w:rsid w:val="00E66A85"/>
    <w:rsid w:val="00E672A8"/>
    <w:rsid w:val="00E73CFA"/>
    <w:rsid w:val="00E73F04"/>
    <w:rsid w:val="00E746CC"/>
    <w:rsid w:val="00E76986"/>
    <w:rsid w:val="00E823D3"/>
    <w:rsid w:val="00E8717B"/>
    <w:rsid w:val="00E91C24"/>
    <w:rsid w:val="00E92849"/>
    <w:rsid w:val="00EA17CE"/>
    <w:rsid w:val="00EA3FC5"/>
    <w:rsid w:val="00EA4A77"/>
    <w:rsid w:val="00EB0B9F"/>
    <w:rsid w:val="00EB11D5"/>
    <w:rsid w:val="00EB1222"/>
    <w:rsid w:val="00EB2AC9"/>
    <w:rsid w:val="00EB52D6"/>
    <w:rsid w:val="00EB68BC"/>
    <w:rsid w:val="00EB7B10"/>
    <w:rsid w:val="00EC2328"/>
    <w:rsid w:val="00EC3CEC"/>
    <w:rsid w:val="00ED01C4"/>
    <w:rsid w:val="00ED19D6"/>
    <w:rsid w:val="00ED2F7D"/>
    <w:rsid w:val="00ED5E1F"/>
    <w:rsid w:val="00ED6CE9"/>
    <w:rsid w:val="00EE1089"/>
    <w:rsid w:val="00EE53D2"/>
    <w:rsid w:val="00EE6123"/>
    <w:rsid w:val="00EE7785"/>
    <w:rsid w:val="00EF202E"/>
    <w:rsid w:val="00EF3333"/>
    <w:rsid w:val="00EF6285"/>
    <w:rsid w:val="00EF782D"/>
    <w:rsid w:val="00F016A6"/>
    <w:rsid w:val="00F01932"/>
    <w:rsid w:val="00F023BF"/>
    <w:rsid w:val="00F02697"/>
    <w:rsid w:val="00F02CA2"/>
    <w:rsid w:val="00F058E1"/>
    <w:rsid w:val="00F1098B"/>
    <w:rsid w:val="00F335FE"/>
    <w:rsid w:val="00F36963"/>
    <w:rsid w:val="00F37C81"/>
    <w:rsid w:val="00F4688A"/>
    <w:rsid w:val="00F47ED0"/>
    <w:rsid w:val="00F522DB"/>
    <w:rsid w:val="00F53063"/>
    <w:rsid w:val="00F55FB0"/>
    <w:rsid w:val="00F60DB8"/>
    <w:rsid w:val="00F61875"/>
    <w:rsid w:val="00F61A7A"/>
    <w:rsid w:val="00F701D8"/>
    <w:rsid w:val="00F70F2E"/>
    <w:rsid w:val="00F71C5C"/>
    <w:rsid w:val="00F74053"/>
    <w:rsid w:val="00F76126"/>
    <w:rsid w:val="00F80019"/>
    <w:rsid w:val="00F82E02"/>
    <w:rsid w:val="00F87F55"/>
    <w:rsid w:val="00F904AE"/>
    <w:rsid w:val="00F90C0B"/>
    <w:rsid w:val="00F90CED"/>
    <w:rsid w:val="00F92448"/>
    <w:rsid w:val="00F92E9C"/>
    <w:rsid w:val="00FA2AD2"/>
    <w:rsid w:val="00FB54EF"/>
    <w:rsid w:val="00FB5BDB"/>
    <w:rsid w:val="00FB7640"/>
    <w:rsid w:val="00FC473A"/>
    <w:rsid w:val="00FC4E97"/>
    <w:rsid w:val="00FC5087"/>
    <w:rsid w:val="00FC5517"/>
    <w:rsid w:val="00FC6997"/>
    <w:rsid w:val="00FC71B2"/>
    <w:rsid w:val="00FC7F81"/>
    <w:rsid w:val="00FD2E03"/>
    <w:rsid w:val="00FE1F42"/>
    <w:rsid w:val="00FE36BF"/>
    <w:rsid w:val="00FE4342"/>
    <w:rsid w:val="00FF1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67"/>
    <o:shapelayout v:ext="edit">
      <o:idmap v:ext="edit" data="2"/>
    </o:shapelayout>
  </w:shapeDefaults>
  <w:decimalSymbol w:val="."/>
  <w:listSeparator w:val=","/>
  <w14:docId w14:val="47F70EB4"/>
  <w15:chartTrackingRefBased/>
  <w15:docId w15:val="{CE571762-9701-445C-A016-4B615556A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419F1"/>
    <w:pPr>
      <w:widowControl w:val="0"/>
      <w:adjustRightInd w:val="0"/>
      <w:snapToGrid w:val="0"/>
      <w:spacing w:line="400" w:lineRule="exact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362A7F"/>
    <w:pPr>
      <w:spacing w:beforeLines="150" w:before="468" w:afterLines="50" w:after="156"/>
      <w:ind w:firstLineChars="0" w:firstLine="0"/>
      <w:outlineLvl w:val="0"/>
    </w:pPr>
    <w:rPr>
      <w:b/>
      <w:bCs/>
      <w:sz w:val="30"/>
      <w:szCs w:val="30"/>
    </w:rPr>
  </w:style>
  <w:style w:type="paragraph" w:styleId="2">
    <w:name w:val="heading 2"/>
    <w:basedOn w:val="1"/>
    <w:next w:val="a"/>
    <w:link w:val="20"/>
    <w:uiPriority w:val="9"/>
    <w:unhideWhenUsed/>
    <w:qFormat/>
    <w:rsid w:val="002C3B99"/>
    <w:pPr>
      <w:spacing w:beforeLines="50" w:before="156"/>
      <w:outlineLvl w:val="1"/>
    </w:pPr>
    <w:rPr>
      <w:sz w:val="28"/>
      <w:szCs w:val="28"/>
    </w:rPr>
  </w:style>
  <w:style w:type="paragraph" w:styleId="3">
    <w:name w:val="heading 3"/>
    <w:basedOn w:val="2"/>
    <w:next w:val="a"/>
    <w:link w:val="30"/>
    <w:uiPriority w:val="9"/>
    <w:unhideWhenUsed/>
    <w:qFormat/>
    <w:rsid w:val="004A4CAB"/>
    <w:pPr>
      <w:outlineLvl w:val="2"/>
    </w:pPr>
    <w:rPr>
      <w:sz w:val="24"/>
      <w:szCs w:val="24"/>
    </w:rPr>
  </w:style>
  <w:style w:type="paragraph" w:styleId="4">
    <w:name w:val="heading 4"/>
    <w:basedOn w:val="3"/>
    <w:next w:val="a"/>
    <w:link w:val="40"/>
    <w:uiPriority w:val="9"/>
    <w:unhideWhenUsed/>
    <w:qFormat/>
    <w:rsid w:val="00F61875"/>
    <w:pPr>
      <w:outlineLvl w:val="3"/>
    </w:pPr>
  </w:style>
  <w:style w:type="paragraph" w:styleId="5">
    <w:name w:val="heading 5"/>
    <w:basedOn w:val="a"/>
    <w:next w:val="a"/>
    <w:link w:val="50"/>
    <w:uiPriority w:val="9"/>
    <w:unhideWhenUsed/>
    <w:qFormat/>
    <w:rsid w:val="0021197D"/>
    <w:pPr>
      <w:outlineLvl w:val="4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47B5A"/>
    <w:pP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47B5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47B5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47B5A"/>
    <w:rPr>
      <w:sz w:val="18"/>
      <w:szCs w:val="18"/>
    </w:rPr>
  </w:style>
  <w:style w:type="paragraph" w:styleId="a7">
    <w:name w:val="List Paragraph"/>
    <w:basedOn w:val="a"/>
    <w:uiPriority w:val="34"/>
    <w:qFormat/>
    <w:rsid w:val="00B47B5A"/>
  </w:style>
  <w:style w:type="character" w:customStyle="1" w:styleId="10">
    <w:name w:val="标题 1 字符"/>
    <w:basedOn w:val="a0"/>
    <w:link w:val="1"/>
    <w:uiPriority w:val="9"/>
    <w:rsid w:val="00362A7F"/>
    <w:rPr>
      <w:rFonts w:ascii="Times New Roman" w:eastAsia="宋体" w:hAnsi="Times New Roman" w:cs="Times New Roman"/>
      <w:b/>
      <w:bCs/>
      <w:sz w:val="30"/>
      <w:szCs w:val="30"/>
    </w:rPr>
  </w:style>
  <w:style w:type="paragraph" w:styleId="a8">
    <w:name w:val="Title"/>
    <w:basedOn w:val="a"/>
    <w:next w:val="a"/>
    <w:link w:val="a9"/>
    <w:uiPriority w:val="10"/>
    <w:qFormat/>
    <w:rsid w:val="00160531"/>
    <w:pPr>
      <w:ind w:firstLineChars="0" w:firstLine="0"/>
      <w:jc w:val="center"/>
    </w:pPr>
    <w:rPr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160531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2C3B99"/>
    <w:rPr>
      <w:rFonts w:ascii="Times New Roman" w:eastAsia="宋体" w:hAnsi="Times New Roman" w:cs="Times New Roman"/>
      <w:b/>
      <w:bCs/>
      <w:sz w:val="28"/>
      <w:szCs w:val="28"/>
    </w:rPr>
  </w:style>
  <w:style w:type="table" w:styleId="aa">
    <w:name w:val="Table Grid"/>
    <w:basedOn w:val="a1"/>
    <w:uiPriority w:val="39"/>
    <w:rsid w:val="00F55F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sid w:val="004A4CAB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F61875"/>
    <w:rPr>
      <w:b/>
      <w:bCs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7E4F3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E4F31"/>
    <w:rPr>
      <w:szCs w:val="21"/>
    </w:rPr>
  </w:style>
  <w:style w:type="character" w:customStyle="1" w:styleId="50">
    <w:name w:val="标题 5 字符"/>
    <w:basedOn w:val="a0"/>
    <w:link w:val="5"/>
    <w:uiPriority w:val="9"/>
    <w:rsid w:val="0021197D"/>
    <w:rPr>
      <w:b/>
      <w:bCs/>
      <w:szCs w:val="21"/>
    </w:rPr>
  </w:style>
  <w:style w:type="character" w:styleId="ab">
    <w:name w:val="Hyperlink"/>
    <w:basedOn w:val="a0"/>
    <w:uiPriority w:val="99"/>
    <w:unhideWhenUsed/>
    <w:rsid w:val="00AB6FC0"/>
    <w:rPr>
      <w:color w:val="0563C1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AB6FC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493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06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916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2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8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9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7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9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5.png"/><Relationship Id="rId21" Type="http://schemas.openxmlformats.org/officeDocument/2006/relationships/image" Target="media/image10.wmf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63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png"/><Relationship Id="rId41" Type="http://schemas.openxmlformats.org/officeDocument/2006/relationships/image" Target="media/image27.png"/><Relationship Id="rId54" Type="http://schemas.openxmlformats.org/officeDocument/2006/relationships/image" Target="media/image40.pn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49" Type="http://schemas.openxmlformats.org/officeDocument/2006/relationships/image" Target="media/image35.png"/><Relationship Id="rId57" Type="http://schemas.openxmlformats.org/officeDocument/2006/relationships/header" Target="header2.xml"/><Relationship Id="rId61" Type="http://schemas.openxmlformats.org/officeDocument/2006/relationships/footer" Target="footer3.xml"/><Relationship Id="rId10" Type="http://schemas.openxmlformats.org/officeDocument/2006/relationships/image" Target="media/image4.jpeg"/><Relationship Id="rId19" Type="http://schemas.openxmlformats.org/officeDocument/2006/relationships/image" Target="media/image9.wmf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header" Target="header1.xml"/><Relationship Id="rId8" Type="http://schemas.openxmlformats.org/officeDocument/2006/relationships/image" Target="media/image2.jpeg"/><Relationship Id="rId51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7</Pages>
  <Words>1957</Words>
  <Characters>11155</Characters>
  <Application>Microsoft Office Word</Application>
  <DocSecurity>0</DocSecurity>
  <Lines>92</Lines>
  <Paragraphs>26</Paragraphs>
  <ScaleCrop>false</ScaleCrop>
  <Company/>
  <LinksUpToDate>false</LinksUpToDate>
  <CharactersWithSpaces>13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ppppp 365</dc:creator>
  <cp:keywords/>
  <dc:description/>
  <cp:lastModifiedBy>ww w</cp:lastModifiedBy>
  <cp:revision>10</cp:revision>
  <dcterms:created xsi:type="dcterms:W3CDTF">2025-03-29T13:53:00Z</dcterms:created>
  <dcterms:modified xsi:type="dcterms:W3CDTF">2025-06-30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